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drawings/drawing4.xml" ContentType="application/vnd.openxmlformats-officedocument.drawingml.chartshapes+xml"/>
  <Override PartName="/word/charts/chart6.xml" ContentType="application/vnd.openxmlformats-officedocument.drawingml.chart+xml"/>
  <Override PartName="/word/drawings/drawing5.xml" ContentType="application/vnd.openxmlformats-officedocument.drawingml.chartshapes+xml"/>
  <Override PartName="/word/charts/chart7.xml" ContentType="application/vnd.openxmlformats-officedocument.drawingml.chart+xml"/>
  <Override PartName="/word/drawings/drawing6.xml" ContentType="application/vnd.openxmlformats-officedocument.drawingml.chartshapes+xml"/>
  <Override PartName="/word/charts/chart8.xml" ContentType="application/vnd.openxmlformats-officedocument.drawingml.chart+xml"/>
  <Override PartName="/word/drawings/drawing7.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drawings/drawing8.xml" ContentType="application/vnd.openxmlformats-officedocument.drawingml.chartshapes+xml"/>
  <Override PartName="/word/charts/chart11.xml" ContentType="application/vnd.openxmlformats-officedocument.drawingml.chart+xml"/>
  <Override PartName="/word/drawings/drawing9.xml" ContentType="application/vnd.openxmlformats-officedocument.drawingml.chartshapes+xml"/>
  <Override PartName="/word/charts/chart12.xml" ContentType="application/vnd.openxmlformats-officedocument.drawingml.chart+xml"/>
  <Override PartName="/word/drawings/drawing10.xml" ContentType="application/vnd.openxmlformats-officedocument.drawingml.chartshapes+xml"/>
  <Override PartName="/word/charts/chart13.xml" ContentType="application/vnd.openxmlformats-officedocument.drawingml.chart+xml"/>
  <Override PartName="/word/drawings/drawing11.xml" ContentType="application/vnd.openxmlformats-officedocument.drawingml.chartshapes+xml"/>
  <Override PartName="/word/charts/chart14.xml" ContentType="application/vnd.openxmlformats-officedocument.drawingml.chart+xml"/>
  <Override PartName="/word/drawings/drawing12.xml" ContentType="application/vnd.openxmlformats-officedocument.drawingml.chartshapes+xml"/>
  <Override PartName="/word/charts/chart15.xml" ContentType="application/vnd.openxmlformats-officedocument.drawingml.chart+xml"/>
  <Override PartName="/word/drawings/drawing13.xml" ContentType="application/vnd.openxmlformats-officedocument.drawingml.chartshapes+xml"/>
  <Override PartName="/word/charts/chart16.xml" ContentType="application/vnd.openxmlformats-officedocument.drawingml.chart+xml"/>
  <Override PartName="/word/drawings/drawing14.xml" ContentType="application/vnd.openxmlformats-officedocument.drawingml.chartshapes+xml"/>
  <Override PartName="/word/charts/chart17.xml" ContentType="application/vnd.openxmlformats-officedocument.drawingml.chart+xml"/>
  <Override PartName="/word/drawings/drawing15.xml" ContentType="application/vnd.openxmlformats-officedocument.drawingml.chartshapes+xml"/>
  <Override PartName="/word/charts/chart18.xml" ContentType="application/vnd.openxmlformats-officedocument.drawingml.chart+xml"/>
  <Override PartName="/word/drawings/drawing16.xml" ContentType="application/vnd.openxmlformats-officedocument.drawingml.chartshapes+xml"/>
  <Override PartName="/word/charts/chart19.xml" ContentType="application/vnd.openxmlformats-officedocument.drawingml.chart+xml"/>
  <Override PartName="/word/drawings/drawing17.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DC2B0B" w14:textId="0D6963A3" w:rsidR="001E4ACE" w:rsidRPr="008F50F4" w:rsidRDefault="001E4ACE" w:rsidP="008E7C94">
      <w:pPr>
        <w:spacing w:after="0" w:line="360" w:lineRule="auto"/>
        <w:ind w:right="-1"/>
        <w:jc w:val="center"/>
        <w:rPr>
          <w:rFonts w:cs="Times New Roman"/>
          <w:b/>
          <w:color w:val="FF0000"/>
          <w:szCs w:val="24"/>
          <w:lang w:val="vi-VN"/>
        </w:rPr>
      </w:pPr>
      <w:bookmarkStart w:id="0" w:name="_GoBack"/>
      <w:bookmarkEnd w:id="0"/>
      <w:r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CHUYÊN ĐỀ </w:t>
      </w:r>
      <w:r w:rsidR="006B610C"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11</w:t>
      </w:r>
      <w:r w:rsidR="004372D9"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w:t>
      </w:r>
      <w:r w:rsidR="00415C3E"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DỮ LIỆU VÀ XÁC SUẤT THỰC NGHIỆM</w:t>
      </w:r>
    </w:p>
    <w:p w14:paraId="226BFFE4" w14:textId="77777777" w:rsidR="00E31532" w:rsidRPr="008F50F4" w:rsidRDefault="00E31532" w:rsidP="008E7C94">
      <w:pPr>
        <w:spacing w:after="0" w:line="360" w:lineRule="auto"/>
        <w:ind w:right="-1"/>
        <w:jc w:val="center"/>
        <w:rPr>
          <w:rFonts w:cs="Times New Roman"/>
          <w:b/>
          <w:color w:val="C00000"/>
          <w:szCs w:val="24"/>
          <w:lang w:val="vi-VN"/>
        </w:rPr>
      </w:pPr>
      <w:r w:rsidRPr="008F50F4">
        <w:rPr>
          <w:rFonts w:cs="Times New Roman"/>
          <w:b/>
          <w:color w:val="C00000"/>
          <w:szCs w:val="24"/>
          <w:lang w:val="vi-VN"/>
        </w:rPr>
        <w:t xml:space="preserve">CHỦ ĐỀ </w:t>
      </w:r>
      <w:r w:rsidR="006B610C" w:rsidRPr="008F50F4">
        <w:rPr>
          <w:rFonts w:cs="Times New Roman"/>
          <w:b/>
          <w:color w:val="C00000"/>
          <w:szCs w:val="24"/>
          <w:lang w:val="vi-VN"/>
        </w:rPr>
        <w:t>2</w:t>
      </w:r>
      <w:r w:rsidRPr="008F50F4">
        <w:rPr>
          <w:rFonts w:cs="Times New Roman"/>
          <w:b/>
          <w:color w:val="C00000"/>
          <w:szCs w:val="24"/>
          <w:lang w:val="vi-VN"/>
        </w:rPr>
        <w:t xml:space="preserve">: </w:t>
      </w:r>
      <w:r w:rsidR="006B610C" w:rsidRPr="008F50F4">
        <w:rPr>
          <w:rFonts w:cs="Times New Roman"/>
          <w:b/>
          <w:color w:val="C00000"/>
          <w:szCs w:val="24"/>
          <w:lang w:val="vi-VN"/>
        </w:rPr>
        <w:t xml:space="preserve">PHÂN TÍCH SỐ LIỆU VỚI </w:t>
      </w:r>
      <w:r w:rsidR="00415C3E" w:rsidRPr="008F50F4">
        <w:rPr>
          <w:rFonts w:cs="Times New Roman"/>
          <w:b/>
          <w:color w:val="C00000"/>
          <w:szCs w:val="24"/>
          <w:lang w:val="vi-VN"/>
        </w:rPr>
        <w:t>BIỂU ĐỒ CỘT KÉP</w:t>
      </w:r>
    </w:p>
    <w:p w14:paraId="24449ED4" w14:textId="77777777" w:rsidR="00E31532" w:rsidRPr="008F50F4" w:rsidRDefault="00E31532" w:rsidP="008E7C94">
      <w:pPr>
        <w:spacing w:after="0" w:line="360" w:lineRule="auto"/>
        <w:ind w:right="-1"/>
        <w:rPr>
          <w:rFonts w:cs="Times New Roman"/>
          <w:b/>
          <w:color w:val="C00000"/>
          <w:szCs w:val="24"/>
          <w:lang w:val="vi-VN"/>
        </w:rPr>
      </w:pPr>
    </w:p>
    <w:p w14:paraId="778DEC0D" w14:textId="77777777" w:rsidR="001E4ACE" w:rsidRPr="007074F7" w:rsidRDefault="001E4AC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 TÓM TẮT LÝ THUYẾT</w:t>
      </w:r>
      <w:r w:rsidR="00BA181B" w:rsidRPr="007074F7">
        <w:rPr>
          <w:rFonts w:cs="Times New Roman"/>
          <w:b/>
          <w:color w:val="0000FF"/>
          <w:szCs w:val="24"/>
          <w:lang w:val="vi-VN"/>
        </w:rPr>
        <w:t>:</w:t>
      </w:r>
    </w:p>
    <w:p w14:paraId="1AA5A20A" w14:textId="77777777" w:rsidR="00F524A6"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1. Để so sánh trực quan từng cặp số liệu của hai bộ dữ liệu cùng loại, người ta ghép hai biểu đồ cột thành một biểu đồ cột kép.</w:t>
      </w:r>
    </w:p>
    <w:p w14:paraId="5F462216" w14:textId="77777777" w:rsidR="005B462B" w:rsidRPr="008F50F4" w:rsidRDefault="005B462B" w:rsidP="008E7C94">
      <w:pPr>
        <w:spacing w:after="0" w:line="360" w:lineRule="auto"/>
        <w:ind w:right="-1"/>
        <w:jc w:val="both"/>
        <w:rPr>
          <w:rFonts w:cs="Times New Roman"/>
          <w:szCs w:val="24"/>
          <w:lang w:val="vi-VN"/>
        </w:rPr>
      </w:pPr>
      <w:r w:rsidRPr="008F50F4">
        <w:rPr>
          <w:rFonts w:cs="Times New Roman"/>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209698A2" w14:textId="77777777" w:rsidR="00415C3E"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3</w:t>
      </w:r>
      <w:r w:rsidR="00415C3E" w:rsidRPr="008F50F4">
        <w:rPr>
          <w:rFonts w:cs="Times New Roman"/>
          <w:szCs w:val="24"/>
          <w:lang w:val="vi-VN"/>
        </w:rPr>
        <w:t>. Vẽ biểu đồ cột kép:</w:t>
      </w:r>
    </w:p>
    <w:p w14:paraId="4C6A553E" w14:textId="5280D98F" w:rsidR="00415C3E"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Bước 1: Vẽ hai trục ngang và dọc vuông góc với nhau:</w:t>
      </w:r>
    </w:p>
    <w:p w14:paraId="265515EC" w14:textId="0C583B8E"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ngang: Ghi danh sách đối tượng thống kê.</w:t>
      </w:r>
      <w:r w:rsidR="00E135FA" w:rsidRPr="008F50F4">
        <w:rPr>
          <w:rFonts w:cs="Times New Roman"/>
          <w:szCs w:val="24"/>
          <w:lang w:val="vi-VN"/>
        </w:rPr>
        <w:t xml:space="preserve"> </w:t>
      </w:r>
    </w:p>
    <w:p w14:paraId="2936D5E1" w14:textId="0D4B1EF9"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dọc: Chọn khoảng chia thích hợp với dữ liệu và ghi số ở các vạch chia.</w:t>
      </w:r>
    </w:p>
    <w:p w14:paraId="37B7D5BB" w14:textId="610CF619" w:rsidR="00E135FA"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 xml:space="preserve">Bước 2: Tại vị trí các đối tượng trên trục ngang, vẽ hai cột hình chữ nhật sát cạnh nhau thể hiện hai loại số liệu của đối tượng đó. </w:t>
      </w:r>
    </w:p>
    <w:p w14:paraId="228F3B3B" w14:textId="24F901C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ặp cột cách đều nhau;</w:t>
      </w:r>
    </w:p>
    <w:p w14:paraId="6BE0072B" w14:textId="27CA613A"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ùng chiều rộng;</w:t>
      </w:r>
    </w:p>
    <w:p w14:paraId="0C7FFA6E" w14:textId="0D99D09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hiều cao thể hiện số liệu của các đối tượng, tương ứng với khoảng chia trên trục dọc.</w:t>
      </w:r>
    </w:p>
    <w:p w14:paraId="24B7008A" w14:textId="09E768A0"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ột thể hiện của cùng một bộ dữ liệu của các đối tượng được tô chung màu.</w:t>
      </w:r>
    </w:p>
    <w:p w14:paraId="5756BA0C" w14:textId="77777777" w:rsidR="00680065" w:rsidRDefault="00E135FA" w:rsidP="008E7C94">
      <w:pPr>
        <w:spacing w:after="0" w:line="360" w:lineRule="auto"/>
        <w:ind w:right="-1"/>
        <w:jc w:val="both"/>
        <w:rPr>
          <w:rFonts w:cs="Times New Roman"/>
          <w:szCs w:val="24"/>
          <w:lang w:val="vi-VN"/>
        </w:rPr>
      </w:pPr>
      <w:r w:rsidRPr="008F50F4">
        <w:rPr>
          <w:rFonts w:cs="Times New Roman"/>
          <w:szCs w:val="24"/>
          <w:lang w:val="vi-VN"/>
        </w:rPr>
        <w:t>Bước 3: Hoàn thiện biểu đồ:</w:t>
      </w:r>
    </w:p>
    <w:p w14:paraId="6628F344" w14:textId="77777777" w:rsidR="00680065"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biểu đồ;</w:t>
      </w:r>
    </w:p>
    <w:p w14:paraId="4E9C005B" w14:textId="53184C03"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các trục và số liệu tương ứng trên mỗi cột (nếu cần).</w:t>
      </w:r>
    </w:p>
    <w:p w14:paraId="51C672B5" w14:textId="77777777" w:rsidR="006F16F0" w:rsidRPr="007074F7" w:rsidRDefault="001B636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I. CÁC DẠNG BÀI:</w:t>
      </w:r>
    </w:p>
    <w:p w14:paraId="452B66D1" w14:textId="516A0BFA" w:rsidR="00442E10" w:rsidRPr="008246B5" w:rsidRDefault="00442E10" w:rsidP="008E7C94">
      <w:pPr>
        <w:spacing w:after="0" w:line="360" w:lineRule="auto"/>
        <w:ind w:right="-1"/>
        <w:jc w:val="both"/>
        <w:rPr>
          <w:rFonts w:asciiTheme="minorHAnsi" w:eastAsia="Times New Roman" w:hAnsiTheme="minorHAnsi" w:cs="Times New Roman"/>
          <w:b/>
          <w:color w:val="1F497D" w:themeColor="text2"/>
          <w:szCs w:val="24"/>
          <w:lang w:val="vi-VN"/>
        </w:rPr>
      </w:pPr>
      <w:r w:rsidRPr="008F50F4">
        <w:rPr>
          <w:rFonts w:eastAsia="Times New Roman" w:cs="Times New Roman"/>
          <w:b/>
          <w:color w:val="FF0000"/>
          <w:szCs w:val="24"/>
          <w:lang w:val="vi-VN"/>
        </w:rPr>
        <w:t>* Dạng: Phân tích số liệu với biểu đồ cột kép:</w:t>
      </w:r>
      <w:r w:rsidR="008246B5">
        <w:rPr>
          <w:rFonts w:eastAsia="Times New Roman" w:cs="Times New Roman"/>
          <w:b/>
          <w:color w:val="1F497D" w:themeColor="text2"/>
          <w:szCs w:val="24"/>
          <w:lang w:val="vi-VN"/>
        </w:rPr>
        <w:t xml:space="preserve"> </w:t>
      </w:r>
    </w:p>
    <w:p w14:paraId="2D142A55" w14:textId="77777777" w:rsidR="00307CBC" w:rsidRPr="007074F7" w:rsidRDefault="00FE0EA3" w:rsidP="008E7C94">
      <w:pPr>
        <w:spacing w:after="0" w:line="360" w:lineRule="auto"/>
        <w:ind w:right="-1"/>
        <w:jc w:val="both"/>
        <w:rPr>
          <w:rFonts w:eastAsia="Times New Roman" w:cs="Times New Roman"/>
          <w:color w:val="0000FF"/>
          <w:szCs w:val="24"/>
          <w:lang w:val="vi-VN"/>
        </w:rPr>
      </w:pPr>
      <w:r w:rsidRPr="007074F7">
        <w:rPr>
          <w:rFonts w:eastAsia="Times New Roman" w:cs="Times New Roman"/>
          <w:b/>
          <w:i/>
          <w:color w:val="0000FF"/>
          <w:szCs w:val="24"/>
          <w:lang w:val="vi-VN"/>
        </w:rPr>
        <w:t xml:space="preserve">I. Phương pháp giải: </w:t>
      </w:r>
    </w:p>
    <w:p w14:paraId="79A8C083" w14:textId="1851E8BC" w:rsidR="004F0AE5" w:rsidRPr="008F50F4" w:rsidRDefault="004339AE" w:rsidP="008E7C94">
      <w:pPr>
        <w:spacing w:after="0" w:line="360" w:lineRule="auto"/>
        <w:ind w:right="-1"/>
        <w:jc w:val="both"/>
        <w:rPr>
          <w:rFonts w:cs="Times New Roman"/>
          <w:szCs w:val="24"/>
          <w:lang w:val="vi-VN"/>
        </w:rPr>
      </w:pPr>
      <w:r w:rsidRPr="008F50F4">
        <w:rPr>
          <w:rFonts w:cs="Times New Roman"/>
          <w:szCs w:val="24"/>
          <w:lang w:val="vi-VN"/>
        </w:rPr>
        <w:t>Dựa vào số liệu trên biểu đồ để trả lời câu hỏi định lượng.</w:t>
      </w:r>
    </w:p>
    <w:p w14:paraId="04F4C02B" w14:textId="77777777" w:rsidR="00680065" w:rsidRDefault="004339AE" w:rsidP="008E7C94">
      <w:pPr>
        <w:spacing w:after="0" w:line="360" w:lineRule="auto"/>
        <w:ind w:right="-1"/>
        <w:jc w:val="both"/>
        <w:rPr>
          <w:rFonts w:cs="Times New Roman"/>
          <w:szCs w:val="24"/>
          <w:lang w:val="vi-VN"/>
        </w:rPr>
      </w:pPr>
      <w:r w:rsidRPr="008F50F4">
        <w:rPr>
          <w:rFonts w:cs="Times New Roman"/>
          <w:szCs w:val="24"/>
          <w:lang w:val="vi-VN"/>
        </w:rPr>
        <w:t>Dựa vào chiều cao các cột để trả lời câu hỏi về so sánh, nhận xét.</w:t>
      </w:r>
    </w:p>
    <w:p w14:paraId="29D6F2BC" w14:textId="3A51C95A" w:rsidR="00EC2615" w:rsidRPr="008F50F4" w:rsidRDefault="00680065" w:rsidP="008E7C94">
      <w:pPr>
        <w:spacing w:after="0" w:line="360" w:lineRule="auto"/>
        <w:ind w:right="-1"/>
        <w:jc w:val="both"/>
        <w:rPr>
          <w:rFonts w:cs="Times New Roman"/>
          <w:szCs w:val="24"/>
          <w:lang w:val="vi-VN"/>
        </w:rPr>
      </w:pPr>
      <w:r>
        <w:rPr>
          <w:rFonts w:cs="Times New Roman"/>
          <w:szCs w:val="24"/>
          <w:lang w:val="vi-VN"/>
        </w:rPr>
        <w:tab/>
      </w:r>
      <w:r w:rsidR="00EC2615" w:rsidRPr="008F50F4">
        <w:rPr>
          <w:rFonts w:cs="Times New Roman"/>
          <w:szCs w:val="24"/>
          <w:lang w:val="vi-VN"/>
        </w:rPr>
        <w:t xml:space="preserve">Nhận xét số liệu từng đối tượng, và các mốc số liệu cao nhất, thấp nhất. </w:t>
      </w:r>
    </w:p>
    <w:p w14:paraId="362AE592" w14:textId="69092B19" w:rsidR="00EC2615" w:rsidRPr="008F50F4" w:rsidRDefault="00EC2615" w:rsidP="008E7C94">
      <w:pPr>
        <w:spacing w:after="0" w:line="360" w:lineRule="auto"/>
        <w:ind w:right="-1" w:firstLine="720"/>
        <w:jc w:val="both"/>
        <w:rPr>
          <w:rFonts w:cs="Times New Roman"/>
          <w:szCs w:val="24"/>
          <w:lang w:val="vi-VN"/>
        </w:rPr>
      </w:pPr>
      <w:r w:rsidRPr="008F50F4">
        <w:rPr>
          <w:rFonts w:cs="Times New Roman"/>
          <w:szCs w:val="24"/>
          <w:lang w:val="vi-VN"/>
        </w:rPr>
        <w:t>So sánh từng cặp số liệu của hai bộ dữ liệu cùng loại.</w:t>
      </w:r>
    </w:p>
    <w:p w14:paraId="26B5F2A0" w14:textId="1F3A38F5" w:rsidR="00EC2615" w:rsidRPr="008F50F4" w:rsidRDefault="00EC2615" w:rsidP="008E7C94">
      <w:pPr>
        <w:spacing w:after="0" w:line="360" w:lineRule="auto"/>
        <w:ind w:right="-1"/>
        <w:jc w:val="both"/>
        <w:rPr>
          <w:rFonts w:eastAsia="Times New Roman" w:cs="Times New Roman"/>
          <w:szCs w:val="24"/>
          <w:lang w:val="vi-VN"/>
        </w:rPr>
      </w:pPr>
      <w:r w:rsidRPr="008F50F4">
        <w:rPr>
          <w:rFonts w:cs="Times New Roman"/>
          <w:szCs w:val="24"/>
          <w:lang w:val="vi-VN"/>
        </w:rPr>
        <w:t>Liên hệ các lĩnh vực kiến thức các bộ môn liên quan đến số liệu biểu đồ như: Địa</w:t>
      </w:r>
      <w:r w:rsidR="00DF1D7D" w:rsidRPr="008F50F4">
        <w:rPr>
          <w:rFonts w:cs="Times New Roman"/>
          <w:szCs w:val="24"/>
          <w:lang w:val="vi-VN"/>
        </w:rPr>
        <w:t xml:space="preserve"> lí</w:t>
      </w:r>
      <w:r w:rsidRPr="008F50F4">
        <w:rPr>
          <w:rFonts w:cs="Times New Roman"/>
          <w:szCs w:val="24"/>
          <w:lang w:val="vi-VN"/>
        </w:rPr>
        <w:t xml:space="preserve">, </w:t>
      </w:r>
      <w:r w:rsidR="00DF1D7D" w:rsidRPr="008F50F4">
        <w:rPr>
          <w:rFonts w:cs="Times New Roman"/>
          <w:szCs w:val="24"/>
          <w:lang w:val="vi-VN"/>
        </w:rPr>
        <w:t>K</w:t>
      </w:r>
      <w:r w:rsidRPr="008F50F4">
        <w:rPr>
          <w:rFonts w:cs="Times New Roman"/>
          <w:szCs w:val="24"/>
          <w:lang w:val="vi-VN"/>
        </w:rPr>
        <w:t xml:space="preserve">hoa học tự nhiên, </w:t>
      </w:r>
      <w:r w:rsidR="00DF1D7D" w:rsidRPr="008F50F4">
        <w:rPr>
          <w:rFonts w:cs="Times New Roman"/>
          <w:szCs w:val="24"/>
          <w:lang w:val="vi-VN"/>
        </w:rPr>
        <w:t>L</w:t>
      </w:r>
      <w:r w:rsidRPr="008F50F4">
        <w:rPr>
          <w:rFonts w:cs="Times New Roman"/>
          <w:szCs w:val="24"/>
          <w:lang w:val="vi-VN"/>
        </w:rPr>
        <w:t>ịch sử,</w:t>
      </w:r>
      <w:r w:rsidR="00BA611A" w:rsidRPr="00BA611A">
        <w:rPr>
          <w:rFonts w:cs="Times New Roman"/>
          <w:szCs w:val="24"/>
          <w:lang w:val="vi-VN"/>
        </w:rPr>
        <w:t xml:space="preserve"> thể thao, du lịch</w:t>
      </w:r>
      <w:r w:rsidRPr="008F50F4">
        <w:rPr>
          <w:rFonts w:cs="Times New Roman"/>
          <w:szCs w:val="24"/>
          <w:lang w:val="vi-VN"/>
        </w:rPr>
        <w:t xml:space="preserve"> ... để đưa ra nhận định đúng, hợp lí.</w:t>
      </w:r>
    </w:p>
    <w:p w14:paraId="2D299CC6" w14:textId="77777777" w:rsidR="00FE0EA3" w:rsidRPr="007074F7" w:rsidRDefault="00FE0EA3" w:rsidP="008E7C94">
      <w:pPr>
        <w:spacing w:after="0" w:line="360" w:lineRule="auto"/>
        <w:ind w:right="-1"/>
        <w:jc w:val="both"/>
        <w:rPr>
          <w:rFonts w:cs="Times New Roman"/>
          <w:b/>
          <w:i/>
          <w:color w:val="0000FF"/>
          <w:szCs w:val="24"/>
          <w:lang w:val="vi-VN"/>
        </w:rPr>
      </w:pPr>
      <w:r w:rsidRPr="007074F7">
        <w:rPr>
          <w:rFonts w:cs="Times New Roman"/>
          <w:b/>
          <w:i/>
          <w:color w:val="0000FF"/>
          <w:szCs w:val="24"/>
          <w:lang w:val="vi-VN"/>
        </w:rPr>
        <w:t>II. Bài toán</w:t>
      </w:r>
      <w:r w:rsidR="009518C8" w:rsidRPr="007074F7">
        <w:rPr>
          <w:rFonts w:cs="Times New Roman"/>
          <w:b/>
          <w:i/>
          <w:color w:val="0000FF"/>
          <w:szCs w:val="24"/>
          <w:lang w:val="vi-VN"/>
        </w:rPr>
        <w:t>:</w:t>
      </w:r>
    </w:p>
    <w:p w14:paraId="307017B2" w14:textId="77777777" w:rsidR="00075152" w:rsidRPr="008F50F4" w:rsidRDefault="00075152" w:rsidP="008E7C94">
      <w:pPr>
        <w:spacing w:after="0" w:line="360" w:lineRule="auto"/>
        <w:ind w:right="-1"/>
        <w:jc w:val="both"/>
        <w:rPr>
          <w:rFonts w:cs="Times New Roman"/>
          <w:szCs w:val="24"/>
          <w:lang w:val="vi-VN"/>
        </w:rPr>
      </w:pPr>
      <w:r w:rsidRPr="00680065">
        <w:rPr>
          <w:rFonts w:cs="Times New Roman"/>
          <w:b/>
          <w:color w:val="0000FF"/>
          <w:szCs w:val="24"/>
          <w:lang w:val="vi-VN"/>
        </w:rPr>
        <w:t>Bài</w:t>
      </w:r>
      <w:r w:rsidR="00633A08" w:rsidRPr="00680065">
        <w:rPr>
          <w:rFonts w:cs="Times New Roman"/>
          <w:b/>
          <w:color w:val="0000FF"/>
          <w:szCs w:val="24"/>
          <w:lang w:val="vi-VN"/>
        </w:rPr>
        <w:t xml:space="preserve"> 1</w:t>
      </w:r>
      <w:r w:rsidRPr="00680065">
        <w:rPr>
          <w:rFonts w:cs="Times New Roman"/>
          <w:b/>
          <w:color w:val="0000FF"/>
          <w:szCs w:val="24"/>
          <w:lang w:val="vi-VN"/>
        </w:rPr>
        <w:t>:</w:t>
      </w:r>
      <w:r w:rsidRPr="008F50F4">
        <w:rPr>
          <w:rFonts w:cs="Times New Roman"/>
          <w:b/>
          <w:szCs w:val="24"/>
          <w:lang w:val="vi-VN"/>
        </w:rPr>
        <w:t xml:space="preserve"> </w:t>
      </w:r>
      <w:r w:rsidRPr="008F50F4">
        <w:rPr>
          <w:rFonts w:cs="Times New Roman"/>
          <w:szCs w:val="24"/>
          <w:lang w:val="vi-VN"/>
        </w:rPr>
        <w:t xml:space="preserve">Biểu đồ hình </w:t>
      </w:r>
      <w:r w:rsidR="00FA2669" w:rsidRPr="008F50F4">
        <w:rPr>
          <w:rFonts w:cs="Times New Roman"/>
          <w:szCs w:val="24"/>
          <w:lang w:val="vi-VN"/>
        </w:rPr>
        <w:t xml:space="preserve">1 </w:t>
      </w:r>
      <w:r w:rsidRPr="008F50F4">
        <w:rPr>
          <w:rFonts w:cs="Times New Roman"/>
          <w:szCs w:val="24"/>
          <w:lang w:val="vi-VN"/>
        </w:rPr>
        <w:t>thống kê số laptop được bán ra trong hai ngày của hai cửa hàng điện tử.</w:t>
      </w:r>
    </w:p>
    <w:p w14:paraId="5749D13E" w14:textId="77777777" w:rsidR="008A6E75" w:rsidRPr="007C3D80" w:rsidRDefault="008A6E75"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51072" behindDoc="0" locked="0" layoutInCell="1" allowOverlap="1" wp14:anchorId="568C44DB" wp14:editId="5E3A5847">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C303633"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48000" behindDoc="0" locked="0" layoutInCell="1" allowOverlap="1" wp14:anchorId="7F598A02" wp14:editId="29107659">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094C99" id="Straight Arrow Connector 25" o:spid="_x0000_s1026" type="#_x0000_t32" style="position:absolute;margin-left:145.05pt;margin-top:31.4pt;width:0;height:173.2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" strokecolor="black [3040]" strokeweight="2.25pt">
                <v:stroke endarrow="block"/>
              </v:shape>
            </w:pict>
          </mc:Fallback>
        </mc:AlternateContent>
      </w:r>
      <w:r w:rsidRPr="007C3D80">
        <w:rPr>
          <w:rFonts w:cs="Times New Roman"/>
          <w:noProof/>
          <w:szCs w:val="24"/>
        </w:rPr>
        <w:drawing>
          <wp:inline distT="0" distB="0" distL="0" distR="0" wp14:anchorId="7799057A" wp14:editId="44740EA8">
            <wp:extent cx="5486400" cy="32004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45ED1F99" w14:textId="77777777" w:rsidR="001C3248" w:rsidRPr="007C3D80" w:rsidRDefault="001C3248" w:rsidP="008E7C94">
      <w:pPr>
        <w:spacing w:after="0" w:line="360" w:lineRule="auto"/>
        <w:ind w:right="-1"/>
        <w:jc w:val="center"/>
        <w:rPr>
          <w:rFonts w:cs="Times New Roman"/>
          <w:i/>
          <w:szCs w:val="24"/>
        </w:rPr>
      </w:pPr>
      <w:r w:rsidRPr="007C3D80">
        <w:rPr>
          <w:rFonts w:cs="Times New Roman"/>
          <w:i/>
          <w:szCs w:val="24"/>
        </w:rPr>
        <w:t>Hình 1</w:t>
      </w:r>
    </w:p>
    <w:p w14:paraId="34E215E3"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Em hãy trả lời các câu hỏi sau:</w:t>
      </w:r>
    </w:p>
    <w:p w14:paraId="606E6F1E" w14:textId="77777777" w:rsidR="00075152" w:rsidRPr="007C3D80" w:rsidRDefault="00075152" w:rsidP="008E7C94">
      <w:pPr>
        <w:spacing w:after="0" w:line="360" w:lineRule="auto"/>
        <w:ind w:right="-1"/>
        <w:jc w:val="both"/>
        <w:rPr>
          <w:rFonts w:cs="Times New Roman"/>
          <w:szCs w:val="24"/>
        </w:rPr>
      </w:pPr>
      <w:r w:rsidRPr="007C3D80">
        <w:rPr>
          <w:rFonts w:cs="Times New Roman"/>
          <w:szCs w:val="24"/>
        </w:rPr>
        <w:t>a) Mỗi cửa hàng đó đã bán được bao nhiêu chiếc laptop trong hai ngày?</w:t>
      </w:r>
    </w:p>
    <w:p w14:paraId="07A9C0F2"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b) Trong hai ngày cửa hàng nào bán được số laptop nhiều hơn? Nhiều hơn bao nhiêu chiếc?</w:t>
      </w:r>
    </w:p>
    <w:p w14:paraId="6BEAFBDE" w14:textId="228B7C86" w:rsidR="008F50F4" w:rsidRDefault="001C3248" w:rsidP="008E7C94">
      <w:pPr>
        <w:spacing w:after="0" w:line="360" w:lineRule="auto"/>
        <w:ind w:right="-1"/>
        <w:jc w:val="both"/>
        <w:rPr>
          <w:rFonts w:cs="Times New Roman"/>
          <w:color w:val="FF0000"/>
          <w:szCs w:val="24"/>
        </w:rPr>
      </w:pPr>
      <w:r w:rsidRPr="007C3D80">
        <w:rPr>
          <w:rFonts w:cs="Times New Roman"/>
          <w:szCs w:val="24"/>
        </w:rPr>
        <w:t>c</w:t>
      </w:r>
      <w:r w:rsidR="00075152" w:rsidRPr="007C3D80">
        <w:rPr>
          <w:rFonts w:cs="Times New Roman"/>
          <w:szCs w:val="24"/>
        </w:rPr>
        <w:t>) Sau hai ngày nói trên mỗi cửa hàng thu được bao nhiêu tiền? Biết rằng giá trung bình một chiế</w:t>
      </w:r>
      <w:r w:rsidRPr="007C3D80">
        <w:rPr>
          <w:rFonts w:cs="Times New Roman"/>
          <w:szCs w:val="24"/>
        </w:rPr>
        <w:t xml:space="preserve">c laptop là </w:t>
      </w:r>
      <w:r w:rsidR="00BD1D78" w:rsidRPr="00BD1D78">
        <w:rPr>
          <w:position w:val="-6"/>
        </w:rPr>
        <w:object w:dxaOrig="900" w:dyaOrig="279" w14:anchorId="0237F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14.55pt" o:ole="">
            <v:imagedata r:id="rId8" o:title=""/>
          </v:shape>
          <o:OLEObject Type="Embed" ProgID="Equation.DSMT4" ShapeID="_x0000_i1025" DrawAspect="Content" ObjectID="_1750082291" r:id="rId9"/>
        </w:object>
      </w:r>
      <w:r w:rsidRPr="007C3D80">
        <w:rPr>
          <w:rFonts w:cs="Times New Roman"/>
          <w:szCs w:val="24"/>
        </w:rPr>
        <w:t xml:space="preserve"> </w:t>
      </w:r>
      <w:r w:rsidR="00075152" w:rsidRPr="007C3D80">
        <w:rPr>
          <w:rFonts w:cs="Times New Roman"/>
          <w:szCs w:val="24"/>
        </w:rPr>
        <w:t>đồng.</w:t>
      </w:r>
      <w:r w:rsidR="00F15B22">
        <w:rPr>
          <w:rFonts w:cs="Times New Roman"/>
          <w:szCs w:val="24"/>
          <w:lang w:val="vi-VN"/>
        </w:rPr>
        <w:t xml:space="preserve"> </w:t>
      </w:r>
    </w:p>
    <w:p w14:paraId="58B0FC53" w14:textId="30CD5CB3" w:rsidR="00075152" w:rsidRPr="00680065" w:rsidRDefault="00075152"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CCE7AD" w14:textId="3F0D0B09" w:rsidR="00075152" w:rsidRPr="0078516E" w:rsidRDefault="00075152" w:rsidP="008E7C94">
      <w:pPr>
        <w:spacing w:after="0" w:line="360" w:lineRule="auto"/>
        <w:ind w:right="-1"/>
        <w:jc w:val="both"/>
        <w:rPr>
          <w:rFonts w:cs="Times New Roman"/>
          <w:color w:val="FF0000"/>
          <w:szCs w:val="24"/>
        </w:rPr>
      </w:pPr>
      <w:r w:rsidRPr="007C3D80">
        <w:rPr>
          <w:rFonts w:cs="Times New Roman"/>
          <w:szCs w:val="24"/>
        </w:rPr>
        <w:t>a) Trong hai ngày, cửa hàng 1 đã bán được số</w:t>
      </w:r>
      <w:r w:rsidR="001C3248" w:rsidRPr="007C3D80">
        <w:rPr>
          <w:rFonts w:cs="Times New Roman"/>
          <w:szCs w:val="24"/>
        </w:rPr>
        <w:t xml:space="preserve"> laptop là: </w:t>
      </w:r>
      <w:r w:rsidR="007C3D80" w:rsidRPr="007C3D80">
        <w:rPr>
          <w:rFonts w:cs="Times New Roman"/>
          <w:position w:val="-10"/>
          <w:szCs w:val="24"/>
        </w:rPr>
        <w:object w:dxaOrig="900" w:dyaOrig="320" w14:anchorId="7EF24AAD">
          <v:shape id="_x0000_i1026" type="#_x0000_t75" style="width:45.2pt;height:16.1pt" o:ole="">
            <v:imagedata r:id="rId10" o:title=""/>
          </v:shape>
          <o:OLEObject Type="Embed" ProgID="Equation.DSMT4" ShapeID="_x0000_i1026" DrawAspect="Content" ObjectID="_1750082292" r:id="rId11"/>
        </w:object>
      </w:r>
      <w:r w:rsidR="00680065">
        <w:rPr>
          <w:rFonts w:cs="Times New Roman"/>
          <w:szCs w:val="24"/>
        </w:rPr>
        <w:t xml:space="preserve"> </w:t>
      </w:r>
      <w:r w:rsidRPr="007C3D80">
        <w:rPr>
          <w:rFonts w:cs="Times New Roman"/>
          <w:szCs w:val="24"/>
        </w:rPr>
        <w:t>(chiếc)</w:t>
      </w:r>
      <w:r w:rsidR="0078516E">
        <w:rPr>
          <w:rFonts w:cs="Times New Roman"/>
          <w:szCs w:val="24"/>
        </w:rPr>
        <w:t xml:space="preserve"> </w:t>
      </w:r>
    </w:p>
    <w:p w14:paraId="07E0A46E" w14:textId="2E0F97A9"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 xml:space="preserve">Trong hai ngày, cửa hàng 2 đã bán được số laptop là: </w:t>
      </w:r>
      <w:r w:rsidR="007C3D80" w:rsidRPr="007C3D80">
        <w:rPr>
          <w:position w:val="-10"/>
        </w:rPr>
        <w:object w:dxaOrig="780" w:dyaOrig="320" w14:anchorId="3027D199">
          <v:shape id="_x0000_i1027" type="#_x0000_t75" style="width:39.05pt;height:16.1pt" o:ole="">
            <v:imagedata r:id="rId12" o:title=""/>
          </v:shape>
          <o:OLEObject Type="Embed" ProgID="Equation.DSMT4" ShapeID="_x0000_i1027" DrawAspect="Content" ObjectID="_1750082293" r:id="rId13"/>
        </w:object>
      </w:r>
      <w:r w:rsidR="00680065">
        <w:t xml:space="preserve"> </w:t>
      </w:r>
      <w:r w:rsidR="00075152" w:rsidRPr="007C3D80">
        <w:rPr>
          <w:rFonts w:cs="Times New Roman"/>
          <w:szCs w:val="24"/>
        </w:rPr>
        <w:t>(chiếc)</w:t>
      </w:r>
    </w:p>
    <w:p w14:paraId="5010B580"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 xml:space="preserve">b) Trong hai ngày số laptop bán được của cửa hàng 1 nhiều hơn cửa hàng 2. </w:t>
      </w:r>
    </w:p>
    <w:p w14:paraId="2C0FC96A" w14:textId="3F27A3DF" w:rsidR="001C3248" w:rsidRPr="0078516E" w:rsidRDefault="001C3248" w:rsidP="008E7C94">
      <w:pPr>
        <w:spacing w:after="0" w:line="360" w:lineRule="auto"/>
        <w:ind w:right="-1"/>
        <w:jc w:val="both"/>
        <w:rPr>
          <w:rFonts w:cs="Times New Roman"/>
          <w:color w:val="FF0000"/>
          <w:szCs w:val="24"/>
        </w:rPr>
      </w:pPr>
      <w:r w:rsidRPr="007C3D80">
        <w:rPr>
          <w:rFonts w:cs="Times New Roman"/>
          <w:szCs w:val="24"/>
        </w:rPr>
        <w:t xml:space="preserve">     Số laptop bán nhiều hơn của cửa hàng 1 so với cử</w:t>
      </w:r>
      <w:r w:rsidR="007C3D80">
        <w:rPr>
          <w:rFonts w:cs="Times New Roman"/>
          <w:szCs w:val="24"/>
        </w:rPr>
        <w:t xml:space="preserve">a hàng 2 là: </w:t>
      </w:r>
      <w:r w:rsidR="007C3D80" w:rsidRPr="00256346">
        <w:rPr>
          <w:position w:val="-10"/>
        </w:rPr>
        <w:object w:dxaOrig="900" w:dyaOrig="320" w14:anchorId="02A0B314">
          <v:shape id="_x0000_i1028" type="#_x0000_t75" style="width:45.2pt;height:16.1pt" o:ole="">
            <v:imagedata r:id="rId14" o:title=""/>
          </v:shape>
          <o:OLEObject Type="Embed" ProgID="Equation.DSMT4" ShapeID="_x0000_i1028" DrawAspect="Content" ObjectID="_1750082294" r:id="rId15"/>
        </w:object>
      </w:r>
      <w:r w:rsidR="0078516E">
        <w:rPr>
          <w:rFonts w:cs="Times New Roman"/>
          <w:szCs w:val="24"/>
        </w:rPr>
        <w:t xml:space="preserve"> </w:t>
      </w:r>
      <w:r w:rsidRPr="007C3D80">
        <w:rPr>
          <w:rFonts w:cs="Times New Roman"/>
          <w:szCs w:val="24"/>
        </w:rPr>
        <w:t>(chiếc)</w:t>
      </w:r>
      <w:r w:rsidR="0078516E">
        <w:rPr>
          <w:rFonts w:cs="Times New Roman"/>
          <w:szCs w:val="24"/>
        </w:rPr>
        <w:t xml:space="preserve"> </w:t>
      </w:r>
    </w:p>
    <w:p w14:paraId="74AEC025"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c</w:t>
      </w:r>
      <w:r w:rsidR="00075152" w:rsidRPr="007C3D80">
        <w:rPr>
          <w:rFonts w:cs="Times New Roman"/>
          <w:szCs w:val="24"/>
        </w:rPr>
        <w:t>) Cửa hàng 1 thu được số tiề</w:t>
      </w:r>
      <w:r w:rsidR="00633A08" w:rsidRPr="007C3D80">
        <w:rPr>
          <w:rFonts w:cs="Times New Roman"/>
          <w:szCs w:val="24"/>
        </w:rPr>
        <w:t xml:space="preserve">n là: </w:t>
      </w:r>
      <w:r w:rsidR="007C3D80" w:rsidRPr="00256346">
        <w:rPr>
          <w:position w:val="-10"/>
        </w:rPr>
        <w:object w:dxaOrig="2439" w:dyaOrig="320" w14:anchorId="6A02A73B">
          <v:shape id="_x0000_i1029" type="#_x0000_t75" style="width:122.55pt;height:16.1pt" o:ole="">
            <v:imagedata r:id="rId16" o:title=""/>
          </v:shape>
          <o:OLEObject Type="Embed" ProgID="Equation.DSMT4" ShapeID="_x0000_i1029" DrawAspect="Content" ObjectID="_1750082295" r:id="rId17"/>
        </w:object>
      </w:r>
      <w:r w:rsidR="007C3D80" w:rsidRPr="007C3D80">
        <w:rPr>
          <w:rFonts w:cs="Times New Roman"/>
          <w:szCs w:val="24"/>
        </w:rPr>
        <w:t xml:space="preserve"> </w:t>
      </w:r>
      <w:r w:rsidR="00075152" w:rsidRPr="007C3D80">
        <w:rPr>
          <w:rFonts w:cs="Times New Roman"/>
          <w:szCs w:val="24"/>
        </w:rPr>
        <w:t>(đồng)</w:t>
      </w:r>
    </w:p>
    <w:p w14:paraId="6F0E4712"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Cửa hàng 2 thu được số tiề</w:t>
      </w:r>
      <w:r w:rsidR="00633A08" w:rsidRPr="007C3D80">
        <w:rPr>
          <w:rFonts w:cs="Times New Roman"/>
          <w:szCs w:val="24"/>
        </w:rPr>
        <w:t xml:space="preserve">n là: </w:t>
      </w:r>
      <w:r w:rsidR="007C3D80" w:rsidRPr="00256346">
        <w:rPr>
          <w:position w:val="-10"/>
        </w:rPr>
        <w:object w:dxaOrig="2240" w:dyaOrig="320" w14:anchorId="02D67FA5">
          <v:shape id="_x0000_i1030" type="#_x0000_t75" style="width:111.9pt;height:16.1pt" o:ole="">
            <v:imagedata r:id="rId18" o:title=""/>
          </v:shape>
          <o:OLEObject Type="Embed" ProgID="Equation.DSMT4" ShapeID="_x0000_i1030" DrawAspect="Content" ObjectID="_1750082296" r:id="rId19"/>
        </w:object>
      </w:r>
      <w:r w:rsidR="007C3D80" w:rsidRPr="007C3D80">
        <w:rPr>
          <w:rFonts w:cs="Times New Roman"/>
          <w:szCs w:val="24"/>
        </w:rPr>
        <w:t xml:space="preserve"> </w:t>
      </w:r>
      <w:r w:rsidR="00075152" w:rsidRPr="007C3D80">
        <w:rPr>
          <w:rFonts w:cs="Times New Roman"/>
          <w:szCs w:val="24"/>
        </w:rPr>
        <w:t>(đồng)</w:t>
      </w:r>
    </w:p>
    <w:p w14:paraId="11C972A8" w14:textId="77777777" w:rsidR="00FE0EA3" w:rsidRPr="007C3D80" w:rsidRDefault="00FE0EA3" w:rsidP="008E7C94">
      <w:pPr>
        <w:spacing w:after="0" w:line="360" w:lineRule="auto"/>
        <w:ind w:right="-1"/>
        <w:jc w:val="both"/>
        <w:rPr>
          <w:rFonts w:cs="Times New Roman"/>
          <w:szCs w:val="24"/>
        </w:rPr>
      </w:pPr>
      <w:r w:rsidRPr="00680065">
        <w:rPr>
          <w:rFonts w:cs="Times New Roman"/>
          <w:b/>
          <w:color w:val="0000FF"/>
          <w:szCs w:val="24"/>
        </w:rPr>
        <w:t xml:space="preserve">Bài </w:t>
      </w:r>
      <w:r w:rsidR="00FA2669" w:rsidRPr="00680065">
        <w:rPr>
          <w:rFonts w:cs="Times New Roman"/>
          <w:b/>
          <w:color w:val="0000FF"/>
          <w:szCs w:val="24"/>
        </w:rPr>
        <w:t>2</w:t>
      </w:r>
      <w:r w:rsidRPr="00680065">
        <w:rPr>
          <w:rFonts w:cs="Times New Roman"/>
          <w:b/>
          <w:color w:val="0000FF"/>
          <w:szCs w:val="24"/>
        </w:rPr>
        <w:t>:</w:t>
      </w:r>
      <w:r w:rsidR="00AA45E5" w:rsidRPr="00680065">
        <w:rPr>
          <w:rFonts w:cs="Times New Roman"/>
          <w:b/>
          <w:color w:val="0000FF"/>
          <w:szCs w:val="24"/>
        </w:rPr>
        <w:t xml:space="preserve"> </w:t>
      </w:r>
      <w:r w:rsidR="00AA45E5" w:rsidRPr="007C3D80">
        <w:rPr>
          <w:rFonts w:cs="Times New Roman"/>
          <w:szCs w:val="24"/>
        </w:rPr>
        <w:t xml:space="preserve">Biểu đồ </w:t>
      </w:r>
      <w:r w:rsidR="00FA2669" w:rsidRPr="007C3D80">
        <w:rPr>
          <w:rFonts w:cs="Times New Roman"/>
          <w:szCs w:val="24"/>
        </w:rPr>
        <w:t>h</w:t>
      </w:r>
      <w:r w:rsidR="00AA45E5" w:rsidRPr="007C3D80">
        <w:rPr>
          <w:rFonts w:cs="Times New Roman"/>
          <w:szCs w:val="24"/>
        </w:rPr>
        <w:t xml:space="preserve">ình </w:t>
      </w:r>
      <w:r w:rsidR="00FA2669" w:rsidRPr="007C3D80">
        <w:rPr>
          <w:rFonts w:cs="Times New Roman"/>
          <w:szCs w:val="24"/>
        </w:rPr>
        <w:t>2</w:t>
      </w:r>
      <w:r w:rsidR="00AA45E5" w:rsidRPr="007C3D80">
        <w:rPr>
          <w:rFonts w:cs="Times New Roman"/>
          <w:szCs w:val="24"/>
        </w:rPr>
        <w:t xml:space="preserve"> cho biết số lượng quạt trần và quạt cây bán được tại một cửa hàng điện máy trong năm 2018.</w:t>
      </w:r>
    </w:p>
    <w:p w14:paraId="784046E8" w14:textId="77777777" w:rsidR="00AA45E5" w:rsidRPr="007C3D80" w:rsidRDefault="00E709A3"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79EB950F" wp14:editId="5DC26287">
            <wp:extent cx="6182751" cy="3615397"/>
            <wp:effectExtent l="0" t="0" r="8890"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4ED351B" w14:textId="77777777" w:rsidR="00CE3E31" w:rsidRPr="007C3D80" w:rsidRDefault="00CE3E31" w:rsidP="008E7C94">
      <w:pPr>
        <w:spacing w:after="0" w:line="360" w:lineRule="auto"/>
        <w:ind w:right="-1"/>
        <w:jc w:val="center"/>
        <w:rPr>
          <w:rFonts w:cs="Times New Roman"/>
          <w:i/>
          <w:szCs w:val="24"/>
        </w:rPr>
      </w:pPr>
      <w:r w:rsidRPr="007C3D80">
        <w:rPr>
          <w:rFonts w:cs="Times New Roman"/>
          <w:i/>
          <w:szCs w:val="24"/>
        </w:rPr>
        <w:t xml:space="preserve">Hình </w:t>
      </w:r>
      <w:r w:rsidR="00FA2669" w:rsidRPr="007C3D80">
        <w:rPr>
          <w:rFonts w:cs="Times New Roman"/>
          <w:i/>
          <w:szCs w:val="24"/>
        </w:rPr>
        <w:t>2</w:t>
      </w:r>
    </w:p>
    <w:p w14:paraId="2B1B2C58" w14:textId="77777777" w:rsidR="00AA45E5" w:rsidRPr="007C3D80" w:rsidRDefault="00FA2669" w:rsidP="008E7C94">
      <w:pPr>
        <w:spacing w:after="0" w:line="360" w:lineRule="auto"/>
        <w:ind w:right="-1"/>
        <w:jc w:val="both"/>
        <w:rPr>
          <w:rFonts w:cs="Times New Roman"/>
          <w:szCs w:val="24"/>
        </w:rPr>
      </w:pPr>
      <w:r w:rsidRPr="007C3D80">
        <w:rPr>
          <w:rFonts w:cs="Times New Roman"/>
          <w:szCs w:val="24"/>
        </w:rPr>
        <w:t>Em hãy</w:t>
      </w:r>
      <w:r w:rsidR="00AA45E5" w:rsidRPr="007C3D80">
        <w:rPr>
          <w:rFonts w:cs="Times New Roman"/>
          <w:szCs w:val="24"/>
        </w:rPr>
        <w:t xml:space="preserve"> trả lời các câu hỏi sau:</w:t>
      </w:r>
    </w:p>
    <w:p w14:paraId="4C80F626"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a)</w:t>
      </w:r>
      <w:r w:rsidR="00AA45E5" w:rsidRPr="007C3D80">
        <w:rPr>
          <w:rFonts w:cs="Times New Roman"/>
          <w:szCs w:val="24"/>
        </w:rPr>
        <w:t xml:space="preserve"> Liệt kê ba tháng cửa hàng bán được nhiều quạt trần nhất?</w:t>
      </w:r>
    </w:p>
    <w:p w14:paraId="0A6FE2E7"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b)</w:t>
      </w:r>
      <w:r w:rsidR="007D6B60" w:rsidRPr="007C3D80">
        <w:rPr>
          <w:rFonts w:cs="Times New Roman"/>
          <w:szCs w:val="24"/>
        </w:rPr>
        <w:t xml:space="preserve"> </w:t>
      </w:r>
      <w:r w:rsidR="00AA45E5" w:rsidRPr="007C3D80">
        <w:rPr>
          <w:rFonts w:cs="Times New Roman"/>
          <w:szCs w:val="24"/>
        </w:rPr>
        <w:t>Liệt kê ba tháng cửa hàng bán được nhiều quạt cây nhất?</w:t>
      </w:r>
    </w:p>
    <w:p w14:paraId="01607C42"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c)</w:t>
      </w:r>
      <w:r w:rsidR="00AA45E5" w:rsidRPr="007C3D80">
        <w:rPr>
          <w:rFonts w:cs="Times New Roman"/>
          <w:szCs w:val="24"/>
        </w:rPr>
        <w:t xml:space="preserve"> Tính tổng số lượng quạt cả hai loại bán được trong ba tháng 5, 6, 7 và ba tháng 10, 11, 12 rồi so sánh.</w:t>
      </w:r>
    </w:p>
    <w:p w14:paraId="6D8B9643"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d)</w:t>
      </w:r>
      <w:r w:rsidR="00AA45E5" w:rsidRPr="007C3D80">
        <w:rPr>
          <w:rFonts w:cs="Times New Roman"/>
          <w:szCs w:val="24"/>
        </w:rPr>
        <w:t xml:space="preserve"> </w:t>
      </w:r>
      <w:r w:rsidR="005D4E20" w:rsidRPr="007C3D80">
        <w:rPr>
          <w:rFonts w:cs="Times New Roman"/>
          <w:szCs w:val="24"/>
        </w:rPr>
        <w:t>Các loại quạt có xu hướng bán chạy hơn vào mùa nào trong năm?</w:t>
      </w:r>
    </w:p>
    <w:p w14:paraId="1F108194" w14:textId="77777777" w:rsidR="005D4E20" w:rsidRPr="007C3D80" w:rsidRDefault="00067A1C" w:rsidP="008E7C94">
      <w:pPr>
        <w:spacing w:after="0" w:line="360" w:lineRule="auto"/>
        <w:ind w:right="-1"/>
        <w:jc w:val="both"/>
        <w:rPr>
          <w:rFonts w:cs="Times New Roman"/>
          <w:szCs w:val="24"/>
        </w:rPr>
      </w:pPr>
      <w:r w:rsidRPr="007C3D80">
        <w:rPr>
          <w:rFonts w:cs="Times New Roman"/>
          <w:szCs w:val="24"/>
        </w:rPr>
        <w:t>e)</w:t>
      </w:r>
      <w:r w:rsidR="005D4E20" w:rsidRPr="007C3D80">
        <w:rPr>
          <w:rFonts w:cs="Times New Roman"/>
          <w:szCs w:val="24"/>
        </w:rPr>
        <w:t xml:space="preserve"> Từ biểu đồ, không thực hiện tính toán, loại quạt nào bán được với số lượng nhiều hơn tại cửa hàng điện máy.</w:t>
      </w:r>
    </w:p>
    <w:p w14:paraId="5747C5BC" w14:textId="77777777" w:rsidR="00FE0EA3"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77799542" w14:textId="77777777" w:rsidR="00AA5BB4" w:rsidRPr="007C3D80" w:rsidRDefault="007D6B60" w:rsidP="008E7C94">
      <w:pPr>
        <w:spacing w:after="0" w:line="360" w:lineRule="auto"/>
        <w:ind w:right="-1"/>
        <w:jc w:val="both"/>
        <w:rPr>
          <w:rFonts w:cs="Times New Roman"/>
          <w:szCs w:val="24"/>
        </w:rPr>
      </w:pPr>
      <w:r w:rsidRPr="007C3D80">
        <w:rPr>
          <w:rFonts w:cs="Times New Roman"/>
          <w:szCs w:val="24"/>
        </w:rPr>
        <w:t>a) Ba tháng cửa hàng bán được nhiều quạt trần nhất là: tháng 5, tháng 6, tháng 7.</w:t>
      </w:r>
    </w:p>
    <w:p w14:paraId="0E600EA0" w14:textId="77777777" w:rsidR="00D174FF" w:rsidRPr="007C3D80" w:rsidRDefault="007D6B60" w:rsidP="008E7C94">
      <w:pPr>
        <w:spacing w:after="0" w:line="360" w:lineRule="auto"/>
        <w:ind w:right="-1"/>
        <w:jc w:val="both"/>
        <w:rPr>
          <w:rFonts w:cs="Times New Roman"/>
          <w:szCs w:val="24"/>
        </w:rPr>
      </w:pPr>
      <w:r w:rsidRPr="007C3D80">
        <w:rPr>
          <w:rFonts w:cs="Times New Roman"/>
          <w:szCs w:val="24"/>
        </w:rPr>
        <w:t xml:space="preserve">b) </w:t>
      </w:r>
      <w:r w:rsidR="00D174FF" w:rsidRPr="007C3D80">
        <w:rPr>
          <w:rFonts w:cs="Times New Roman"/>
          <w:szCs w:val="24"/>
        </w:rPr>
        <w:t>Ba tháng cửa hàng bán được nhiều quạt trần nhất là: tháng 4, tháng 5, tháng 6.</w:t>
      </w:r>
    </w:p>
    <w:p w14:paraId="161DB72A" w14:textId="77777777" w:rsidR="00F8130A" w:rsidRPr="007C3D80" w:rsidRDefault="00D174FF" w:rsidP="008E7C94">
      <w:pPr>
        <w:spacing w:after="0" w:line="360" w:lineRule="auto"/>
        <w:ind w:right="-1"/>
        <w:jc w:val="both"/>
        <w:rPr>
          <w:rFonts w:cs="Times New Roman"/>
          <w:szCs w:val="24"/>
        </w:rPr>
      </w:pPr>
      <w:r w:rsidRPr="007C3D80">
        <w:rPr>
          <w:rFonts w:cs="Times New Roman"/>
          <w:szCs w:val="24"/>
        </w:rPr>
        <w:t xml:space="preserve">c) Số lượng quạt cả hai loại bán được trong ba tháng 5, 6, 7 là: </w:t>
      </w:r>
    </w:p>
    <w:p w14:paraId="0D089217" w14:textId="77777777" w:rsidR="00D174FF"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80" w:dyaOrig="400" w14:anchorId="054AAC30">
          <v:shape id="_x0000_i1031" type="#_x0000_t75" style="width:173.85pt;height:19.9pt" o:ole="">
            <v:imagedata r:id="rId21" o:title=""/>
          </v:shape>
          <o:OLEObject Type="Embed" ProgID="Equation.DSMT4" ShapeID="_x0000_i1031" DrawAspect="Content" ObjectID="_1750082297" r:id="rId22"/>
        </w:object>
      </w:r>
      <w:r>
        <w:rPr>
          <w:rFonts w:cs="Times New Roman"/>
          <w:szCs w:val="24"/>
        </w:rPr>
        <w:t xml:space="preserve"> </w:t>
      </w:r>
      <w:r w:rsidR="00AC5988" w:rsidRPr="007C3D80">
        <w:rPr>
          <w:rFonts w:cs="Times New Roman"/>
          <w:szCs w:val="24"/>
        </w:rPr>
        <w:t>(quạt)</w:t>
      </w:r>
    </w:p>
    <w:p w14:paraId="1CD928F1" w14:textId="77777777" w:rsidR="00AC5988" w:rsidRPr="007C3D80" w:rsidRDefault="00F742BC" w:rsidP="008E7C94">
      <w:pPr>
        <w:spacing w:after="0" w:line="360" w:lineRule="auto"/>
        <w:ind w:right="-1"/>
        <w:jc w:val="both"/>
        <w:rPr>
          <w:rFonts w:cs="Times New Roman"/>
          <w:szCs w:val="24"/>
        </w:rPr>
      </w:pPr>
      <w:r w:rsidRPr="007C3D80">
        <w:rPr>
          <w:rFonts w:cs="Times New Roman"/>
          <w:szCs w:val="24"/>
        </w:rPr>
        <w:t xml:space="preserve">    </w:t>
      </w:r>
      <w:r w:rsidR="00AC5988" w:rsidRPr="007C3D80">
        <w:rPr>
          <w:rFonts w:cs="Times New Roman"/>
          <w:szCs w:val="24"/>
        </w:rPr>
        <w:t xml:space="preserve">Số lượng quạt cả hai loại bán được trong ba tháng 10, 11, 12 là: </w:t>
      </w:r>
    </w:p>
    <w:p w14:paraId="52045BF3" w14:textId="77777777" w:rsidR="00AC5988"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00" w:dyaOrig="400" w14:anchorId="1CBC6A6E">
          <v:shape id="_x0000_i1032" type="#_x0000_t75" style="width:170pt;height:19.9pt" o:ole="">
            <v:imagedata r:id="rId23" o:title=""/>
          </v:shape>
          <o:OLEObject Type="Embed" ProgID="Equation.DSMT4" ShapeID="_x0000_i1032" DrawAspect="Content" ObjectID="_1750082298" r:id="rId24"/>
        </w:object>
      </w:r>
      <w:r>
        <w:rPr>
          <w:rFonts w:cs="Times New Roman"/>
          <w:szCs w:val="24"/>
        </w:rPr>
        <w:t xml:space="preserve"> </w:t>
      </w:r>
      <w:r w:rsidR="00AC5988" w:rsidRPr="007C3D80">
        <w:rPr>
          <w:rFonts w:cs="Times New Roman"/>
          <w:szCs w:val="24"/>
        </w:rPr>
        <w:t>(quạt)</w:t>
      </w:r>
    </w:p>
    <w:p w14:paraId="0C484E2D" w14:textId="77777777" w:rsidR="00AC5988" w:rsidRPr="007C3D80" w:rsidRDefault="007C3D80" w:rsidP="008E7C94">
      <w:pPr>
        <w:spacing w:after="0" w:line="360" w:lineRule="auto"/>
        <w:ind w:right="-1"/>
        <w:jc w:val="both"/>
        <w:rPr>
          <w:rFonts w:cs="Times New Roman"/>
          <w:szCs w:val="24"/>
        </w:rPr>
      </w:pPr>
      <w:r>
        <w:rPr>
          <w:rFonts w:cs="Times New Roman"/>
          <w:szCs w:val="24"/>
        </w:rPr>
        <w:t xml:space="preserve">   </w:t>
      </w:r>
      <w:r w:rsidR="00AC5988" w:rsidRPr="007C3D80">
        <w:rPr>
          <w:rFonts w:cs="Times New Roman"/>
          <w:szCs w:val="24"/>
        </w:rPr>
        <w:t>Trong ba tháng 5, 6, 7 bán được nhiều quạt hơn ba tháng 10, 11, 12.</w:t>
      </w:r>
    </w:p>
    <w:p w14:paraId="4CEBC01B"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d) Các quạt có xu hướng bán chạy hơn vào các tháng mùa hạ.</w:t>
      </w:r>
    </w:p>
    <w:p w14:paraId="0B35A8A6"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24939DCE" w14:textId="77777777" w:rsidR="00A62E75" w:rsidRPr="007C3D80" w:rsidRDefault="001316BA" w:rsidP="008E7C94">
      <w:pPr>
        <w:spacing w:after="0" w:line="360" w:lineRule="auto"/>
        <w:ind w:right="-1"/>
        <w:jc w:val="both"/>
        <w:rPr>
          <w:rFonts w:cs="Times New Roman"/>
          <w:szCs w:val="24"/>
        </w:rPr>
      </w:pPr>
      <w:r w:rsidRPr="00680065">
        <w:rPr>
          <w:rFonts w:cs="Times New Roman"/>
          <w:b/>
          <w:color w:val="0000FF"/>
          <w:szCs w:val="24"/>
        </w:rPr>
        <w:t xml:space="preserve">Bài </w:t>
      </w:r>
      <w:r w:rsidR="00F742BC" w:rsidRPr="00680065">
        <w:rPr>
          <w:rFonts w:cs="Times New Roman"/>
          <w:b/>
          <w:color w:val="0000FF"/>
          <w:szCs w:val="24"/>
        </w:rPr>
        <w:t>3</w:t>
      </w:r>
      <w:r w:rsidRPr="00680065">
        <w:rPr>
          <w:rFonts w:cs="Times New Roman"/>
          <w:b/>
          <w:color w:val="0000FF"/>
          <w:szCs w:val="24"/>
        </w:rPr>
        <w:t>:</w:t>
      </w:r>
      <w:r w:rsidR="00F8130A" w:rsidRPr="00680065">
        <w:rPr>
          <w:rFonts w:cs="Times New Roman"/>
          <w:b/>
          <w:color w:val="0000FF"/>
          <w:szCs w:val="24"/>
        </w:rPr>
        <w:t xml:space="preserve"> </w:t>
      </w:r>
      <w:r w:rsidR="00EC2615" w:rsidRPr="007C3D80">
        <w:rPr>
          <w:rFonts w:cs="Times New Roman"/>
          <w:szCs w:val="24"/>
        </w:rPr>
        <w:t>Đọc b</w:t>
      </w:r>
      <w:r w:rsidR="00AE2C23" w:rsidRPr="007C3D80">
        <w:rPr>
          <w:rFonts w:cs="Times New Roman"/>
          <w:szCs w:val="24"/>
        </w:rPr>
        <w:t xml:space="preserve">iểu đồ cột kép </w:t>
      </w:r>
      <w:r w:rsidR="00F742BC" w:rsidRPr="007C3D80">
        <w:rPr>
          <w:rFonts w:cs="Times New Roman"/>
          <w:szCs w:val="24"/>
        </w:rPr>
        <w:t xml:space="preserve">hình </w:t>
      </w:r>
      <w:r w:rsidR="00BA181B">
        <w:rPr>
          <w:rFonts w:cs="Times New Roman"/>
          <w:szCs w:val="24"/>
        </w:rPr>
        <w:t>3</w:t>
      </w:r>
      <w:r w:rsidR="00F742BC" w:rsidRPr="007C3D80">
        <w:rPr>
          <w:rFonts w:cs="Times New Roman"/>
          <w:szCs w:val="24"/>
        </w:rPr>
        <w:t xml:space="preserve"> </w:t>
      </w:r>
      <w:r w:rsidR="00AE2C23" w:rsidRPr="007C3D80">
        <w:rPr>
          <w:rFonts w:cs="Times New Roman"/>
          <w:szCs w:val="24"/>
        </w:rPr>
        <w:t xml:space="preserve">diễn </w:t>
      </w:r>
      <w:r w:rsidR="007D38F3" w:rsidRPr="007C3D80">
        <w:rPr>
          <w:rFonts w:cs="Times New Roman"/>
          <w:szCs w:val="24"/>
        </w:rPr>
        <w:t xml:space="preserve">tả </w:t>
      </w:r>
      <w:r w:rsidR="00AE2C23" w:rsidRPr="007C3D80">
        <w:rPr>
          <w:rFonts w:cs="Times New Roman"/>
          <w:szCs w:val="24"/>
        </w:rPr>
        <w:t xml:space="preserve">số điện thoại </w:t>
      </w:r>
      <w:r w:rsidR="007D38F3" w:rsidRPr="007C3D80">
        <w:rPr>
          <w:rFonts w:cs="Times New Roman"/>
          <w:szCs w:val="24"/>
        </w:rPr>
        <w:t>và tivi của một cửa hàng</w:t>
      </w:r>
      <w:r w:rsidR="00AE2C23" w:rsidRPr="007C3D80">
        <w:rPr>
          <w:rFonts w:cs="Times New Roman"/>
          <w:szCs w:val="24"/>
        </w:rPr>
        <w:t xml:space="preserve"> bán được </w:t>
      </w:r>
      <w:r w:rsidR="007D38F3" w:rsidRPr="007C3D80">
        <w:rPr>
          <w:rFonts w:cs="Times New Roman"/>
          <w:szCs w:val="24"/>
        </w:rPr>
        <w:t xml:space="preserve">trong </w:t>
      </w:r>
      <w:r w:rsidR="00F742BC" w:rsidRPr="007C3D80">
        <w:rPr>
          <w:rFonts w:cs="Times New Roman"/>
          <w:szCs w:val="24"/>
        </w:rPr>
        <w:t>5</w:t>
      </w:r>
      <w:r w:rsidR="007D38F3" w:rsidRPr="007C3D80">
        <w:rPr>
          <w:rFonts w:cs="Times New Roman"/>
          <w:szCs w:val="24"/>
        </w:rPr>
        <w:t xml:space="preserve"> tháng đầu năm</w:t>
      </w:r>
      <w:r w:rsidR="00AE2C23" w:rsidRPr="007C3D80">
        <w:rPr>
          <w:rFonts w:cs="Times New Roman"/>
          <w:szCs w:val="24"/>
        </w:rPr>
        <w:t>.</w:t>
      </w:r>
    </w:p>
    <w:p w14:paraId="4E19B5D6" w14:textId="77777777" w:rsidR="00AE2C23" w:rsidRPr="007C3D80" w:rsidRDefault="00F742B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1312" behindDoc="0" locked="0" layoutInCell="1" allowOverlap="1" wp14:anchorId="034BD242" wp14:editId="0ECDEEB8">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4BD242"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" filled="f" stroked="f" strokeweight=".5pt">
                <v:textbo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64384" behindDoc="0" locked="0" layoutInCell="1" allowOverlap="1" wp14:anchorId="0D4BB9ED" wp14:editId="2D28829B">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BB9ED" id="Text Box 34" o:spid="_x0000_s1027" type="#_x0000_t202" style="position:absolute;left:0;text-align:left;margin-left:380.95pt;margin-top:219.65pt;width:65.6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" filled="f" stroked="f" strokeweight=".5pt">
                <v:textbo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53120" behindDoc="0" locked="0" layoutInCell="1" allowOverlap="1" wp14:anchorId="06272F0E" wp14:editId="2844EF26">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231CC58" id="Straight Arrow Connector 31" o:spid="_x0000_s1026" type="#_x0000_t32" style="position:absolute;margin-left:67.1pt;margin-top:33.75pt;width:0;height:190.65pt;flip:y;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57216" behindDoc="0" locked="0" layoutInCell="1" allowOverlap="1" wp14:anchorId="77974E15" wp14:editId="029B6E33">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10756B3" id="Straight Arrow Connector 32" o:spid="_x0000_s1026" type="#_x0000_t32" style="position:absolute;margin-left:66.5pt;margin-top:224.45pt;width:311.6pt;height:1.1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" strokecolor="black [3040]" strokeweight="2.25pt">
                <v:stroke endarrow="block"/>
              </v:shape>
            </w:pict>
          </mc:Fallback>
        </mc:AlternateContent>
      </w:r>
      <w:r w:rsidR="00AE2C23" w:rsidRPr="007C3D80">
        <w:rPr>
          <w:rFonts w:cs="Times New Roman"/>
          <w:noProof/>
          <w:szCs w:val="24"/>
        </w:rPr>
        <w:drawing>
          <wp:inline distT="0" distB="0" distL="0" distR="0" wp14:anchorId="1FDF43AA" wp14:editId="53339FE2">
            <wp:extent cx="5486400" cy="32004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B61AFF4" w14:textId="77777777" w:rsidR="00EF2B8A" w:rsidRPr="007C3D80" w:rsidRDefault="00EF2B8A"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3</w:t>
      </w:r>
    </w:p>
    <w:p w14:paraId="7DA7FBFA"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Em hãy trả lời các câu hỏi sau:</w:t>
      </w:r>
    </w:p>
    <w:p w14:paraId="307AABF1"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a) </w:t>
      </w:r>
      <w:r w:rsidR="007D38F3" w:rsidRPr="007C3D80">
        <w:rPr>
          <w:rFonts w:cs="Times New Roman"/>
          <w:szCs w:val="24"/>
        </w:rPr>
        <w:t>Trong tháng nào cửa hàng</w:t>
      </w:r>
      <w:r w:rsidRPr="007C3D80">
        <w:rPr>
          <w:rFonts w:cs="Times New Roman"/>
          <w:szCs w:val="24"/>
        </w:rPr>
        <w:t xml:space="preserve"> bán được </w:t>
      </w:r>
      <w:r w:rsidR="007D38F3" w:rsidRPr="007C3D80">
        <w:rPr>
          <w:rFonts w:cs="Times New Roman"/>
          <w:szCs w:val="24"/>
        </w:rPr>
        <w:t xml:space="preserve">số điện thoại </w:t>
      </w:r>
      <w:r w:rsidRPr="007C3D80">
        <w:rPr>
          <w:rFonts w:cs="Times New Roman"/>
          <w:szCs w:val="24"/>
        </w:rPr>
        <w:t>nhiều nhất</w:t>
      </w:r>
      <w:r w:rsidR="007D38F3" w:rsidRPr="007C3D80">
        <w:rPr>
          <w:rFonts w:cs="Times New Roman"/>
          <w:szCs w:val="24"/>
        </w:rPr>
        <w:t>, ít nhất</w:t>
      </w:r>
      <w:r w:rsidRPr="007C3D80">
        <w:rPr>
          <w:rFonts w:cs="Times New Roman"/>
          <w:szCs w:val="24"/>
        </w:rPr>
        <w:t>?</w:t>
      </w:r>
    </w:p>
    <w:p w14:paraId="6D231BC8"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b) </w:t>
      </w:r>
      <w:r w:rsidR="007D38F3" w:rsidRPr="007C3D80">
        <w:rPr>
          <w:rFonts w:cs="Times New Roman"/>
          <w:szCs w:val="24"/>
        </w:rPr>
        <w:t>Trong tháng nào cửa hàng bán được số tivi nhiều nhất, ít nhất?</w:t>
      </w:r>
    </w:p>
    <w:p w14:paraId="76EDC2AF"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c) </w:t>
      </w:r>
      <w:r w:rsidR="007D38F3" w:rsidRPr="007C3D80">
        <w:rPr>
          <w:rFonts w:cs="Times New Roman"/>
          <w:szCs w:val="24"/>
        </w:rPr>
        <w:t>Từ tháng 1 đến tháng 3, cứ tháng sau cửa hàng bán được nhiều hơn tháng trước mấy cái điện thoại</w:t>
      </w:r>
      <w:r w:rsidRPr="007C3D80">
        <w:rPr>
          <w:rFonts w:cs="Times New Roman"/>
          <w:szCs w:val="24"/>
        </w:rPr>
        <w:t>?</w:t>
      </w:r>
    </w:p>
    <w:p w14:paraId="1A52BDAB"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d) Em có nhận xét gì về số tivi cửa hàng bán được qua từng tháng?</w:t>
      </w:r>
    </w:p>
    <w:p w14:paraId="734319F7"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 xml:space="preserve">e) Nếu mỗi cái điện thoại bán ra cửa hàng được lãi </w:t>
      </w:r>
      <w:r w:rsidR="007C3D80" w:rsidRPr="007C3D80">
        <w:rPr>
          <w:rFonts w:cs="Times New Roman"/>
          <w:position w:val="-6"/>
          <w:szCs w:val="24"/>
        </w:rPr>
        <w:object w:dxaOrig="780" w:dyaOrig="279" w14:anchorId="7E898ABF">
          <v:shape id="_x0000_i1033" type="#_x0000_t75" style="width:39.05pt;height:14.55pt" o:ole="">
            <v:imagedata r:id="rId26" o:title=""/>
          </v:shape>
          <o:OLEObject Type="Embed" ProgID="Equation.DSMT4" ShapeID="_x0000_i1033" DrawAspect="Content" ObjectID="_1750082299" r:id="rId27"/>
        </w:object>
      </w:r>
      <w:r w:rsidRPr="007C3D80">
        <w:rPr>
          <w:rFonts w:cs="Times New Roman"/>
          <w:szCs w:val="24"/>
        </w:rPr>
        <w:t xml:space="preserve"> đồng và một cái tivi bán ra cửa hàng được lãi </w:t>
      </w:r>
      <w:r w:rsidR="007C3D80" w:rsidRPr="007C3D80">
        <w:rPr>
          <w:rFonts w:cs="Times New Roman"/>
          <w:position w:val="-6"/>
          <w:szCs w:val="24"/>
        </w:rPr>
        <w:object w:dxaOrig="880" w:dyaOrig="279" w14:anchorId="7D9CC5EE">
          <v:shape id="_x0000_i1034" type="#_x0000_t75" style="width:44.45pt;height:14.55pt" o:ole="">
            <v:imagedata r:id="rId28" o:title=""/>
          </v:shape>
          <o:OLEObject Type="Embed" ProgID="Equation.DSMT4" ShapeID="_x0000_i1034" DrawAspect="Content" ObjectID="_1750082300" r:id="rId29"/>
        </w:object>
      </w:r>
      <w:r w:rsidRPr="007C3D80">
        <w:rPr>
          <w:rFonts w:cs="Times New Roman"/>
          <w:szCs w:val="24"/>
        </w:rPr>
        <w:t xml:space="preserve"> đồng. Hỏi sau năm tháng đầu năm, cửa hàng trên thu được số tiền lãi là bao nhiêu?</w:t>
      </w:r>
    </w:p>
    <w:p w14:paraId="7048188E" w14:textId="77777777" w:rsidR="00B83D50"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E2FB4C"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a) Trong tháng 5 cửa hàng bán được số điện thoại nhiều nhất, tháng 1 cửa hàng bán được số điện thoại ít nhất.</w:t>
      </w:r>
    </w:p>
    <w:p w14:paraId="56CF41E3"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b) Trong tháng 5 cửa hàng bán được số tivi nhiều nhất, tháng 1 cửa hàng bán được số tivi ít nhất.</w:t>
      </w:r>
    </w:p>
    <w:p w14:paraId="681F92E7"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c) Từ tháng 1 đến tháng 3, cứ tháng sau cửa hàng bán được nhiều hơn tháng trước 5 cái điện thoại.</w:t>
      </w:r>
    </w:p>
    <w:p w14:paraId="1E53A846"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d) Qua biểu đồ ta nhận thấy số tivi cửa hàng bán được tăng đều qua từng tháng, cứ tháng sau cửa hàng bán được nhiều hơn tháng trước 5 cái.</w:t>
      </w:r>
    </w:p>
    <w:p w14:paraId="0A6B3EAE"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e) Năm tháng đầu năm, cửa hàng trên thu được số tiề</w:t>
      </w:r>
      <w:r w:rsidR="00C312C2" w:rsidRPr="007C3D80">
        <w:rPr>
          <w:rFonts w:cs="Times New Roman"/>
          <w:szCs w:val="24"/>
        </w:rPr>
        <w:t>n lãi là:</w:t>
      </w:r>
    </w:p>
    <w:p w14:paraId="4F5043FF" w14:textId="77777777" w:rsidR="007D38F3" w:rsidRPr="007C3D80" w:rsidRDefault="007C3D80" w:rsidP="008E7C94">
      <w:pPr>
        <w:pStyle w:val="MTDisplayEquation"/>
        <w:spacing w:before="0" w:after="0" w:line="360" w:lineRule="auto"/>
        <w:ind w:right="-1"/>
        <w:jc w:val="center"/>
      </w:pPr>
      <w:r w:rsidRPr="007C3D80">
        <w:rPr>
          <w:position w:val="-14"/>
        </w:rPr>
        <w:object w:dxaOrig="7560" w:dyaOrig="400" w14:anchorId="0262481B">
          <v:shape id="_x0000_i1035" type="#_x0000_t75" style="width:378.4pt;height:19.9pt" o:ole="">
            <v:imagedata r:id="rId30" o:title=""/>
          </v:shape>
          <o:OLEObject Type="Embed" ProgID="Equation.DSMT4" ShapeID="_x0000_i1035" DrawAspect="Content" ObjectID="_1750082301" r:id="rId31"/>
        </w:object>
      </w:r>
    </w:p>
    <w:p w14:paraId="554D5C9C" w14:textId="77777777" w:rsidR="00AF5796" w:rsidRPr="007C3D80" w:rsidRDefault="001850FA" w:rsidP="008E7C94">
      <w:pPr>
        <w:spacing w:after="0" w:line="360" w:lineRule="auto"/>
        <w:ind w:right="-1"/>
        <w:jc w:val="both"/>
        <w:rPr>
          <w:rFonts w:cs="Times New Roman"/>
          <w:szCs w:val="24"/>
        </w:rPr>
      </w:pPr>
      <w:r w:rsidRPr="00680065">
        <w:rPr>
          <w:rFonts w:cs="Times New Roman"/>
          <w:b/>
          <w:color w:val="0000FF"/>
          <w:szCs w:val="24"/>
        </w:rPr>
        <w:t>Bài</w:t>
      </w:r>
      <w:r w:rsidR="009603EB" w:rsidRPr="00680065">
        <w:rPr>
          <w:rFonts w:cs="Times New Roman"/>
          <w:b/>
          <w:color w:val="0000FF"/>
          <w:szCs w:val="24"/>
        </w:rPr>
        <w:t xml:space="preserve"> </w:t>
      </w:r>
      <w:r w:rsidR="00BA181B" w:rsidRPr="00680065">
        <w:rPr>
          <w:rFonts w:cs="Times New Roman"/>
          <w:b/>
          <w:color w:val="0000FF"/>
          <w:szCs w:val="24"/>
        </w:rPr>
        <w:t>4</w:t>
      </w:r>
      <w:r w:rsidRPr="00680065">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4</w:t>
      </w:r>
      <w:r w:rsidR="009603EB" w:rsidRPr="007C3D80">
        <w:rPr>
          <w:rFonts w:cs="Times New Roman"/>
          <w:szCs w:val="24"/>
        </w:rPr>
        <w:t xml:space="preserve"> </w:t>
      </w:r>
      <w:r w:rsidR="001169A2" w:rsidRPr="007C3D80">
        <w:rPr>
          <w:rFonts w:cs="Times New Roman"/>
          <w:szCs w:val="24"/>
        </w:rPr>
        <w:t xml:space="preserve">thống kê </w:t>
      </w:r>
      <w:r w:rsidR="00F55B52" w:rsidRPr="007C3D80">
        <w:rPr>
          <w:rFonts w:cs="Times New Roman"/>
          <w:szCs w:val="24"/>
        </w:rPr>
        <w:t>số lượng ti vi bán được của ba cửa hàng trong tháng 5 và tháng 6 của năm 2018</w:t>
      </w:r>
      <w:r w:rsidR="001169A2" w:rsidRPr="007C3D80">
        <w:rPr>
          <w:rFonts w:cs="Times New Roman"/>
          <w:szCs w:val="24"/>
        </w:rPr>
        <w:t>:</w:t>
      </w:r>
    </w:p>
    <w:p w14:paraId="13E6B7BF" w14:textId="77777777" w:rsidR="001169A2" w:rsidRPr="007C3D80" w:rsidRDefault="000A3AC9"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32640" behindDoc="0" locked="0" layoutInCell="1" allowOverlap="1" wp14:anchorId="0F74E50A" wp14:editId="12837114">
                <wp:simplePos x="0" y="0"/>
                <wp:positionH relativeFrom="column">
                  <wp:posOffset>851535</wp:posOffset>
                </wp:positionH>
                <wp:positionV relativeFrom="paragraph">
                  <wp:posOffset>2844800</wp:posOffset>
                </wp:positionV>
                <wp:extent cx="4333875" cy="9525"/>
                <wp:effectExtent l="0" t="95250" r="0" b="104775"/>
                <wp:wrapNone/>
                <wp:docPr id="14"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587914" id="Straight Arrow Connector 14" o:spid="_x0000_s1026" type="#_x0000_t32" style="position:absolute;margin-left:67.05pt;margin-top:224pt;width:341.25pt;height:.75pt;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35712" behindDoc="0" locked="0" layoutInCell="1" allowOverlap="1" wp14:anchorId="5795B879" wp14:editId="25D2DA3E">
                <wp:simplePos x="0" y="0"/>
                <wp:positionH relativeFrom="column">
                  <wp:posOffset>861060</wp:posOffset>
                </wp:positionH>
                <wp:positionV relativeFrom="paragraph">
                  <wp:posOffset>377825</wp:posOffset>
                </wp:positionV>
                <wp:extent cx="0" cy="2466975"/>
                <wp:effectExtent l="57150" t="38100" r="57150" b="9525"/>
                <wp:wrapNone/>
                <wp:docPr id="17"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99A1C2C" id="Straight Arrow Connector 17" o:spid="_x0000_s1026" type="#_x0000_t32" style="position:absolute;margin-left:67.8pt;margin-top:29.75pt;width:0;height:194.25pt;flip: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" strokecolor="black [3040]" strokeweight="2.25pt">
                <v:stroke endarrow="block"/>
              </v:shape>
            </w:pict>
          </mc:Fallback>
        </mc:AlternateContent>
      </w:r>
      <w:r w:rsidR="003C6998" w:rsidRPr="007C3D80">
        <w:rPr>
          <w:rFonts w:cs="Times New Roman"/>
          <w:noProof/>
          <w:szCs w:val="24"/>
        </w:rPr>
        <w:drawing>
          <wp:inline distT="0" distB="0" distL="0" distR="0" wp14:anchorId="250B3FA9" wp14:editId="3B9606A5">
            <wp:extent cx="5486400" cy="32004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523E385" w14:textId="77777777" w:rsidR="009603EB" w:rsidRPr="007C3D80" w:rsidRDefault="009603EB" w:rsidP="008E7C94">
      <w:pPr>
        <w:spacing w:after="0" w:line="360" w:lineRule="auto"/>
        <w:ind w:right="-1"/>
        <w:jc w:val="center"/>
        <w:rPr>
          <w:rFonts w:cs="Times New Roman"/>
          <w:i/>
          <w:szCs w:val="24"/>
        </w:rPr>
      </w:pPr>
      <w:r w:rsidRPr="007C3D80">
        <w:rPr>
          <w:rFonts w:cs="Times New Roman"/>
          <w:i/>
          <w:szCs w:val="24"/>
        </w:rPr>
        <w:t xml:space="preserve">Hình </w:t>
      </w:r>
      <w:r w:rsidR="00BA181B">
        <w:rPr>
          <w:rFonts w:cs="Times New Roman"/>
          <w:i/>
          <w:szCs w:val="24"/>
        </w:rPr>
        <w:t>4</w:t>
      </w:r>
    </w:p>
    <w:p w14:paraId="1CDC239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444DE2CC" w14:textId="7F911D66"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a) </w:t>
      </w:r>
      <w:r w:rsidR="000A3AC9" w:rsidRPr="007C3D80">
        <w:rPr>
          <w:rFonts w:cs="Times New Roman"/>
          <w:szCs w:val="24"/>
        </w:rPr>
        <w:t>So sánh số lượng ti vi bán được của mỗi c</w:t>
      </w:r>
      <w:r w:rsidR="00BD1D78">
        <w:rPr>
          <w:rFonts w:cs="Times New Roman"/>
          <w:szCs w:val="24"/>
        </w:rPr>
        <w:t>ử</w:t>
      </w:r>
      <w:r w:rsidR="000A3AC9" w:rsidRPr="007C3D80">
        <w:rPr>
          <w:rFonts w:cs="Times New Roman"/>
          <w:szCs w:val="24"/>
        </w:rPr>
        <w:t>a hàng trong tháng 5 và trong tháng 6.</w:t>
      </w:r>
    </w:p>
    <w:p w14:paraId="7B027383" w14:textId="77777777"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b) </w:t>
      </w:r>
      <w:r w:rsidR="000A3AC9" w:rsidRPr="007C3D80">
        <w:rPr>
          <w:rFonts w:cs="Times New Roman"/>
          <w:szCs w:val="24"/>
        </w:rPr>
        <w:t>Cửa hàng 3 bán được nhiều ti vi nhất trong cả tháng 5 và tháng 6. Em có thể đưa ra một lí do phù hợp nhất để giải thích cho kết quả này được không?</w:t>
      </w:r>
    </w:p>
    <w:p w14:paraId="28166CC4"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F575E8F"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d) Nếu 20 năm sau (tính từ năm 2018) em có một cửa hàng bán ti vi thì em chọn thời gian nào để có thể bán được nhiều ti vi nhất trong năm?</w:t>
      </w:r>
    </w:p>
    <w:p w14:paraId="55D39F77" w14:textId="77777777" w:rsidR="00641573" w:rsidRPr="00680065" w:rsidRDefault="00641573"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2997A76"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a) Ở cả</w:t>
      </w:r>
      <w:r w:rsidR="00D31415" w:rsidRPr="007C3D80">
        <w:rPr>
          <w:rFonts w:cs="Times New Roman"/>
          <w:szCs w:val="24"/>
        </w:rPr>
        <w:t xml:space="preserve"> ba</w:t>
      </w:r>
      <w:r w:rsidRPr="007C3D80">
        <w:rPr>
          <w:rFonts w:cs="Times New Roman"/>
          <w:szCs w:val="24"/>
        </w:rPr>
        <w:t xml:space="preserve"> cửa hàng, số ti vi bán được của tháng 6 luôn nhiều hơn tháng 5. Cụ thể:</w:t>
      </w:r>
    </w:p>
    <w:p w14:paraId="44FBDFB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1: Số ti vi bán được ở tháng 6 nhiều hơn tháng 5 là: </w:t>
      </w:r>
      <w:r w:rsidR="007C3D80" w:rsidRPr="007C3D80">
        <w:rPr>
          <w:rFonts w:cs="Times New Roman"/>
          <w:position w:val="-10"/>
          <w:szCs w:val="24"/>
        </w:rPr>
        <w:object w:dxaOrig="1160" w:dyaOrig="320" w14:anchorId="0589B007">
          <v:shape id="_x0000_i1036" type="#_x0000_t75" style="width:57.5pt;height:16.1pt" o:ole="">
            <v:imagedata r:id="rId33" o:title=""/>
          </v:shape>
          <o:OLEObject Type="Embed" ProgID="Equation.DSMT4" ShapeID="_x0000_i1036" DrawAspect="Content" ObjectID="_1750082302" r:id="rId34"/>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DC2BAC4"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2: Số ti vi bán được ở tháng 6 nhiều hơn tháng 5 là: </w:t>
      </w:r>
      <w:r w:rsidR="007C3D80" w:rsidRPr="007C3D80">
        <w:rPr>
          <w:rFonts w:cs="Times New Roman"/>
          <w:position w:val="-10"/>
          <w:szCs w:val="24"/>
        </w:rPr>
        <w:object w:dxaOrig="1160" w:dyaOrig="320" w14:anchorId="0E32A5FB">
          <v:shape id="_x0000_i1037" type="#_x0000_t75" style="width:57.5pt;height:16.1pt" o:ole="">
            <v:imagedata r:id="rId35" o:title=""/>
          </v:shape>
          <o:OLEObject Type="Embed" ProgID="Equation.DSMT4" ShapeID="_x0000_i1037" DrawAspect="Content" ObjectID="_1750082303" r:id="rId36"/>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2839CA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3: Số ti vi bán được ở tháng 6 nhiều hơn tháng 5 là: </w:t>
      </w:r>
      <w:r w:rsidR="007C3D80" w:rsidRPr="007C3D80">
        <w:rPr>
          <w:position w:val="-10"/>
        </w:rPr>
        <w:object w:dxaOrig="1140" w:dyaOrig="320" w14:anchorId="481652D1">
          <v:shape id="_x0000_i1038" type="#_x0000_t75" style="width:56.7pt;height:16.1pt" o:ole="">
            <v:imagedata r:id="rId37" o:title=""/>
          </v:shape>
          <o:OLEObject Type="Embed" ProgID="Equation.DSMT4" ShapeID="_x0000_i1038" DrawAspect="Content" ObjectID="_1750082304" r:id="rId38"/>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E1DE6B9" w14:textId="77777777" w:rsidR="00D31415" w:rsidRPr="007C3D80" w:rsidRDefault="000A3AC9" w:rsidP="008E7C94">
      <w:pPr>
        <w:spacing w:after="0" w:line="360" w:lineRule="auto"/>
        <w:ind w:right="-1"/>
        <w:jc w:val="both"/>
        <w:rPr>
          <w:rFonts w:cs="Times New Roman"/>
          <w:szCs w:val="24"/>
        </w:rPr>
      </w:pPr>
      <w:r w:rsidRPr="007C3D80">
        <w:rPr>
          <w:rFonts w:cs="Times New Roman"/>
          <w:szCs w:val="24"/>
        </w:rPr>
        <w:t xml:space="preserve">b) </w:t>
      </w:r>
      <w:r w:rsidR="00D31415" w:rsidRPr="007C3D80">
        <w:rPr>
          <w:rFonts w:cs="Times New Roman"/>
          <w:szCs w:val="24"/>
        </w:rPr>
        <w:t>Cửa hàng 3 bán được nhiều ti vi nhất trong cả tháng 5 và tháng 6 vì các lí do sau:</w:t>
      </w:r>
    </w:p>
    <w:p w14:paraId="7D21CB49" w14:textId="73A42AC1" w:rsidR="00BD1D78" w:rsidRDefault="00D31415" w:rsidP="008E7C94">
      <w:pPr>
        <w:spacing w:after="0" w:line="360" w:lineRule="auto"/>
        <w:ind w:right="-1" w:firstLine="284"/>
        <w:jc w:val="both"/>
        <w:rPr>
          <w:rFonts w:cs="Times New Roman"/>
          <w:szCs w:val="24"/>
        </w:rPr>
      </w:pPr>
      <w:r w:rsidRPr="007C3D80">
        <w:rPr>
          <w:rFonts w:cs="Times New Roman"/>
          <w:szCs w:val="24"/>
        </w:rPr>
        <w:t>Cửa hàng 3 chăm sóc khách hàng tốt nhấ</w:t>
      </w:r>
      <w:r w:rsidR="009603EB" w:rsidRPr="007C3D80">
        <w:rPr>
          <w:rFonts w:cs="Times New Roman"/>
          <w:szCs w:val="24"/>
        </w:rPr>
        <w:t>t</w:t>
      </w:r>
      <w:r w:rsidR="00BD1D78">
        <w:rPr>
          <w:rFonts w:cs="Times New Roman"/>
          <w:szCs w:val="24"/>
        </w:rPr>
        <w:t>, giá cả phù hợp, chất lượng tốt.</w:t>
      </w:r>
    </w:p>
    <w:p w14:paraId="3DEBF44E" w14:textId="77777777" w:rsidR="00D31415"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D31415" w:rsidRPr="007C3D80">
        <w:rPr>
          <w:rFonts w:cs="Times New Roman"/>
          <w:szCs w:val="24"/>
        </w:rPr>
        <w:t>Cửa hàng 3 ở vị trí thuận lợi cho việc đi lại mau bán của người mua hàng.</w:t>
      </w:r>
    </w:p>
    <w:p w14:paraId="20083692"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c) Số lượng ti vi mà cả ba cửa hàng bán được trong tháng 6 nhiều hơn số lượng ti vi mà cả ba cửa hàng bán đượ</w:t>
      </w:r>
      <w:r w:rsidR="00D31415" w:rsidRPr="007C3D80">
        <w:rPr>
          <w:rFonts w:cs="Times New Roman"/>
          <w:szCs w:val="24"/>
        </w:rPr>
        <w:t xml:space="preserve">c trong tháng 5 là: </w:t>
      </w:r>
      <w:r w:rsidR="007C3D80" w:rsidRPr="007C3D80">
        <w:rPr>
          <w:rFonts w:cs="Times New Roman"/>
          <w:position w:val="-14"/>
          <w:szCs w:val="24"/>
        </w:rPr>
        <w:object w:dxaOrig="3220" w:dyaOrig="400" w14:anchorId="1B740474">
          <v:shape id="_x0000_i1039" type="#_x0000_t75" style="width:161.65pt;height:19.9pt" o:ole="">
            <v:imagedata r:id="rId39" o:title=""/>
          </v:shape>
          <o:OLEObject Type="Embed" ProgID="Equation.DSMT4" ShapeID="_x0000_i1039" DrawAspect="Content" ObjectID="_1750082305" r:id="rId40"/>
        </w:object>
      </w:r>
      <w:r w:rsidR="007C3D80">
        <w:rPr>
          <w:rFonts w:cs="Times New Roman"/>
          <w:szCs w:val="24"/>
        </w:rPr>
        <w:t xml:space="preserve"> </w:t>
      </w:r>
      <w:r w:rsidRPr="007C3D80">
        <w:rPr>
          <w:rFonts w:cs="Times New Roman"/>
          <w:szCs w:val="24"/>
        </w:rPr>
        <w:t>(</w:t>
      </w:r>
      <w:r w:rsidR="00D31415" w:rsidRPr="007C3D80">
        <w:rPr>
          <w:rFonts w:cs="Times New Roman"/>
          <w:szCs w:val="24"/>
        </w:rPr>
        <w:t>chiếc</w:t>
      </w:r>
      <w:r w:rsidRPr="007C3D80">
        <w:rPr>
          <w:rFonts w:cs="Times New Roman"/>
          <w:szCs w:val="24"/>
        </w:rPr>
        <w:t>)</w:t>
      </w:r>
    </w:p>
    <w:p w14:paraId="76223788" w14:textId="2F32F94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Giải bóng đá World Cup 2018 diễ</w:t>
      </w:r>
      <w:r w:rsidR="00C03854">
        <w:rPr>
          <w:rFonts w:cs="Times New Roman"/>
          <w:szCs w:val="24"/>
        </w:rPr>
        <w:t>n ra vào tháng 6, tháng 7</w:t>
      </w:r>
      <w:r w:rsidR="000A3AC9" w:rsidRPr="007C3D80">
        <w:rPr>
          <w:rFonts w:cs="Times New Roman"/>
          <w:szCs w:val="24"/>
        </w:rPr>
        <w:t xml:space="preserve">. Sự kiện đó có liên quan đến việc mua bán ti vi vì vào thời điểm đó, nhu cầu xem cao, sức mua tăng, vì thế lượng ti vi bán được nhiều. </w:t>
      </w:r>
    </w:p>
    <w:p w14:paraId="19B95AF6" w14:textId="032128BD" w:rsidR="00641573" w:rsidRPr="007C3D80" w:rsidRDefault="000A3AC9" w:rsidP="008E7C94">
      <w:pPr>
        <w:spacing w:after="0" w:line="360" w:lineRule="auto"/>
        <w:ind w:right="-1"/>
        <w:jc w:val="both"/>
        <w:rPr>
          <w:rFonts w:cs="Times New Roman"/>
          <w:szCs w:val="24"/>
        </w:rPr>
      </w:pPr>
      <w:r w:rsidRPr="007C3D80">
        <w:rPr>
          <w:rFonts w:cs="Times New Roman"/>
          <w:szCs w:val="24"/>
        </w:rPr>
        <w:t>d) Nếu 20 năm sau (tính từ năm 2018) em có một cửa hàng bán ti vi thì em chọn tháng 6 để có thể bán được nhiều ti vi nhất trong năm</w:t>
      </w:r>
      <w:r w:rsidR="00D31415" w:rsidRPr="007C3D80">
        <w:rPr>
          <w:rFonts w:cs="Times New Roman"/>
          <w:szCs w:val="24"/>
        </w:rPr>
        <w:t>.</w:t>
      </w:r>
      <w:r w:rsidR="00C03854">
        <w:rPr>
          <w:rFonts w:cs="Times New Roman"/>
          <w:szCs w:val="24"/>
        </w:rPr>
        <w:t xml:space="preserve"> Vì g</w:t>
      </w:r>
      <w:r w:rsidR="00C03854" w:rsidRPr="007C3D80">
        <w:rPr>
          <w:rFonts w:cs="Times New Roman"/>
          <w:szCs w:val="24"/>
        </w:rPr>
        <w:t>iải bóng đá World Cup</w:t>
      </w:r>
      <w:r w:rsidR="00C03854">
        <w:rPr>
          <w:rFonts w:cs="Times New Roman"/>
          <w:szCs w:val="24"/>
        </w:rPr>
        <w:t xml:space="preserve"> diễn ra 4 năm một lần nên </w:t>
      </w:r>
      <w:r w:rsidR="00C03854" w:rsidRPr="007C3D80">
        <w:rPr>
          <w:rFonts w:cs="Times New Roman"/>
          <w:szCs w:val="24"/>
        </w:rPr>
        <w:t>20 năm sau (tính từ năm 2018)</w:t>
      </w:r>
      <w:r w:rsidR="00C03854">
        <w:rPr>
          <w:rFonts w:cs="Times New Roman"/>
          <w:szCs w:val="24"/>
        </w:rPr>
        <w:t xml:space="preserve"> g</w:t>
      </w:r>
      <w:r w:rsidR="00C03854" w:rsidRPr="007C3D80">
        <w:rPr>
          <w:rFonts w:cs="Times New Roman"/>
          <w:szCs w:val="24"/>
        </w:rPr>
        <w:t>iải bóng đá World Cup</w:t>
      </w:r>
      <w:r w:rsidR="00C03854">
        <w:rPr>
          <w:rFonts w:cs="Times New Roman"/>
          <w:szCs w:val="24"/>
        </w:rPr>
        <w:t xml:space="preserve"> cũng sẽ diễn ra vào tháng 6, 7. </w:t>
      </w:r>
    </w:p>
    <w:p w14:paraId="76E36143" w14:textId="77777777" w:rsidR="001D28AE" w:rsidRPr="007C3D80" w:rsidRDefault="001D28AE"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5</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Tỉ lệ du khách đến 6 tỉnh (thành phố) cao nhất cả nước trong hai năm 2012 và 2017 được biểu diễn bằng biểu đồ cột kép </w:t>
      </w:r>
      <w:r w:rsidR="00066491" w:rsidRPr="007C3D80">
        <w:rPr>
          <w:rFonts w:cs="Times New Roman"/>
          <w:szCs w:val="24"/>
        </w:rPr>
        <w:t xml:space="preserve">hình </w:t>
      </w:r>
      <w:r w:rsidR="00BA181B">
        <w:rPr>
          <w:rFonts w:cs="Times New Roman"/>
          <w:szCs w:val="24"/>
        </w:rPr>
        <w:t>5</w:t>
      </w:r>
      <w:r w:rsidR="00066491" w:rsidRPr="007C3D80">
        <w:rPr>
          <w:rFonts w:cs="Times New Roman"/>
          <w:szCs w:val="24"/>
        </w:rPr>
        <w:t xml:space="preserve"> </w:t>
      </w:r>
      <w:r w:rsidRPr="007C3D80">
        <w:rPr>
          <w:rFonts w:cs="Times New Roman"/>
          <w:szCs w:val="24"/>
        </w:rPr>
        <w:t xml:space="preserve">sau: </w:t>
      </w:r>
    </w:p>
    <w:p w14:paraId="0C1735A3" w14:textId="77777777" w:rsidR="001D28AE" w:rsidRPr="007C3D80" w:rsidRDefault="00066491"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72576" behindDoc="0" locked="0" layoutInCell="1" allowOverlap="1" wp14:anchorId="4CDB9887" wp14:editId="1F774A56">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108DA01" id="Straight Arrow Connector 36" o:spid="_x0000_s1026" type="#_x0000_t32" style="position:absolute;margin-left:74.05pt;margin-top:190.9pt;width:355.4pt;height:.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70528" behindDoc="0" locked="0" layoutInCell="1" allowOverlap="1" wp14:anchorId="3E6B902C" wp14:editId="3F86B409">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20DD60A" id="Straight Arrow Connector 35" o:spid="_x0000_s1026" type="#_x0000_t32" style="position:absolute;margin-left:75.8pt;margin-top:65.35pt;width:0;height:125.5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" strokecolor="black [3040]" strokeweight="2.25pt">
                <v:stroke endarrow="block"/>
              </v:shape>
            </w:pict>
          </mc:Fallback>
        </mc:AlternateContent>
      </w:r>
      <w:r w:rsidR="001D28AE" w:rsidRPr="007C3D80">
        <w:rPr>
          <w:rFonts w:cs="Times New Roman"/>
          <w:noProof/>
          <w:szCs w:val="24"/>
        </w:rPr>
        <w:drawing>
          <wp:inline distT="0" distB="0" distL="0" distR="0" wp14:anchorId="2DB5A51F" wp14:editId="2C8C66A9">
            <wp:extent cx="5704205" cy="3228536"/>
            <wp:effectExtent l="0" t="0" r="10795" b="1016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1717013" w14:textId="77777777" w:rsidR="00AF5796" w:rsidRPr="007C3D80" w:rsidRDefault="00AF5796"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5</w:t>
      </w:r>
    </w:p>
    <w:p w14:paraId="27E57C25"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29D85901"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a) Tỉnh (thành phố) nào thu hút nhiều khách nhất? So sánh hai năm 2012 và 2017 tỉ lệ thu hút khách tăng hay giảm?</w:t>
      </w:r>
    </w:p>
    <w:p w14:paraId="6BDB52BA"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b) Tỉnh (thành phố) nào thu hút ít khách nhất? Thuộc năm nào? So sánh hai năm 2012 và 2017 tỉ lệ thu hút khách tăng hay giảm?</w:t>
      </w:r>
    </w:p>
    <w:p w14:paraId="5801A1D4" w14:textId="77777777" w:rsidR="001D28AE" w:rsidRPr="00680065" w:rsidRDefault="001D28AE"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51AA3062" w14:textId="77777777" w:rsidR="00B96F71"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a) Thành phố Hồ Chí Minh </w:t>
      </w:r>
      <w:r w:rsidRPr="007C3D80">
        <w:rPr>
          <w:rFonts w:cs="Times New Roman"/>
          <w:szCs w:val="24"/>
        </w:rPr>
        <w:t xml:space="preserve">thu hút nhiều khách nhất, chiếm hơn </w:t>
      </w:r>
      <w:r w:rsidR="007C3D80" w:rsidRPr="007C3D80">
        <w:rPr>
          <w:rFonts w:cs="Times New Roman"/>
          <w:position w:val="-6"/>
          <w:szCs w:val="24"/>
        </w:rPr>
        <w:object w:dxaOrig="499" w:dyaOrig="279" w14:anchorId="214B376A">
          <v:shape id="_x0000_i1040" type="#_x0000_t75" style="width:24.5pt;height:14.55pt" o:ole="">
            <v:imagedata r:id="rId42" o:title=""/>
          </v:shape>
          <o:OLEObject Type="Embed" ProgID="Equation.DSMT4" ShapeID="_x0000_i1040" DrawAspect="Content" ObjectID="_1750082306" r:id="rId43"/>
        </w:object>
      </w:r>
      <w:r w:rsidRPr="007C3D80">
        <w:rPr>
          <w:rFonts w:cs="Times New Roman"/>
          <w:szCs w:val="24"/>
        </w:rPr>
        <w:t xml:space="preserve"> của cả nước. </w:t>
      </w:r>
    </w:p>
    <w:p w14:paraId="090F0ECC" w14:textId="77777777" w:rsidR="00B96F71" w:rsidRPr="007C3D80" w:rsidRDefault="00066491" w:rsidP="008E7C94">
      <w:pPr>
        <w:spacing w:after="0" w:line="360" w:lineRule="auto"/>
        <w:ind w:right="-1"/>
        <w:jc w:val="both"/>
        <w:rPr>
          <w:rFonts w:cs="Times New Roman"/>
          <w:szCs w:val="24"/>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Hồ Chí Minh </w:t>
      </w:r>
      <w:r w:rsidR="00B96F71" w:rsidRPr="007C3D80">
        <w:rPr>
          <w:rFonts w:cs="Times New Roman"/>
          <w:szCs w:val="24"/>
        </w:rPr>
        <w:t>giảm.</w:t>
      </w:r>
    </w:p>
    <w:p w14:paraId="21B770DE" w14:textId="77777777" w:rsidR="001D28AE"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b) Thành phố Đà Nẵng </w:t>
      </w:r>
      <w:r w:rsidRPr="007C3D80">
        <w:rPr>
          <w:rFonts w:cs="Times New Roman"/>
          <w:szCs w:val="24"/>
        </w:rPr>
        <w:t xml:space="preserve">thu hút ít khách nhất trong 6 tỉnh (thành phố) trên, thuộc vào năm 2012. </w:t>
      </w:r>
    </w:p>
    <w:p w14:paraId="1571B670" w14:textId="77777777" w:rsidR="00B96F71" w:rsidRPr="007C3D80" w:rsidRDefault="00066491" w:rsidP="008E7C94">
      <w:pPr>
        <w:spacing w:after="0" w:line="360" w:lineRule="auto"/>
        <w:ind w:right="-1"/>
        <w:jc w:val="both"/>
        <w:rPr>
          <w:rStyle w:val="Strong"/>
          <w:b w:val="0"/>
          <w:color w:val="000000" w:themeColor="text1"/>
          <w:u w:val="single"/>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Đà Nẵng </w:t>
      </w:r>
      <w:r w:rsidR="00B96F71" w:rsidRPr="007C3D80">
        <w:rPr>
          <w:rFonts w:cs="Times New Roman"/>
          <w:szCs w:val="24"/>
        </w:rPr>
        <w:t>tăng.</w:t>
      </w:r>
    </w:p>
    <w:p w14:paraId="4670AC98" w14:textId="77777777" w:rsidR="009816C7" w:rsidRPr="007C3D80" w:rsidRDefault="009816C7" w:rsidP="008E7C94">
      <w:pPr>
        <w:pStyle w:val="cdt4ke"/>
        <w:spacing w:before="0" w:beforeAutospacing="0" w:after="0" w:afterAutospacing="0" w:line="360" w:lineRule="auto"/>
        <w:ind w:right="-1"/>
        <w:jc w:val="both"/>
        <w:rPr>
          <w:color w:val="000000" w:themeColor="text1"/>
        </w:rPr>
      </w:pPr>
      <w:r w:rsidRPr="00680065">
        <w:rPr>
          <w:rStyle w:val="Strong"/>
          <w:color w:val="0000FF"/>
        </w:rPr>
        <w:t xml:space="preserve">Bài </w:t>
      </w:r>
      <w:r w:rsidR="00BA181B" w:rsidRPr="00680065">
        <w:rPr>
          <w:rStyle w:val="Strong"/>
          <w:color w:val="0000FF"/>
        </w:rPr>
        <w:t>6</w:t>
      </w:r>
      <w:r w:rsidRPr="00680065">
        <w:rPr>
          <w:rStyle w:val="Strong"/>
          <w:color w:val="0000FF"/>
        </w:rPr>
        <w:t>:</w:t>
      </w:r>
      <w:r w:rsidRPr="00680065">
        <w:rPr>
          <w:color w:val="0000FF"/>
        </w:rPr>
        <w:t xml:space="preserve"> </w:t>
      </w:r>
      <w:r w:rsidR="00AF5796" w:rsidRPr="007C3D80">
        <w:rPr>
          <w:color w:val="000000" w:themeColor="text1"/>
        </w:rPr>
        <w:t>Quan sát</w:t>
      </w:r>
      <w:r w:rsidR="0068344E" w:rsidRPr="007C3D80">
        <w:rPr>
          <w:color w:val="000000" w:themeColor="text1"/>
        </w:rPr>
        <w:t xml:space="preserve"> biểu đồ cột kép </w:t>
      </w:r>
      <w:r w:rsidR="00066491" w:rsidRPr="007C3D80">
        <w:rPr>
          <w:color w:val="000000" w:themeColor="text1"/>
        </w:rPr>
        <w:t>h</w:t>
      </w:r>
      <w:r w:rsidR="00AF5796" w:rsidRPr="007C3D80">
        <w:rPr>
          <w:color w:val="000000" w:themeColor="text1"/>
        </w:rPr>
        <w:t xml:space="preserve">ình </w:t>
      </w:r>
      <w:r w:rsidR="00BA181B">
        <w:rPr>
          <w:color w:val="000000" w:themeColor="text1"/>
        </w:rPr>
        <w:t>6</w:t>
      </w:r>
      <w:r w:rsidR="00AF5796" w:rsidRPr="007C3D80">
        <w:rPr>
          <w:color w:val="000000" w:themeColor="text1"/>
        </w:rPr>
        <w:t xml:space="preserve"> </w:t>
      </w:r>
      <w:r w:rsidR="00066491" w:rsidRPr="007C3D80">
        <w:rPr>
          <w:color w:val="000000" w:themeColor="text1"/>
        </w:rPr>
        <w:t>sau</w:t>
      </w:r>
      <w:r w:rsidR="00AF5796" w:rsidRPr="007C3D80">
        <w:rPr>
          <w:color w:val="000000" w:themeColor="text1"/>
        </w:rPr>
        <w:t>:</w:t>
      </w:r>
    </w:p>
    <w:p w14:paraId="6B9A2F1D" w14:textId="77777777" w:rsidR="00066491" w:rsidRPr="007C3D80" w:rsidRDefault="00066491" w:rsidP="008E7C94">
      <w:pPr>
        <w:pStyle w:val="cdt4ke"/>
        <w:spacing w:before="0" w:beforeAutospacing="0" w:after="0" w:afterAutospacing="0" w:line="360" w:lineRule="auto"/>
        <w:ind w:right="-1"/>
        <w:jc w:val="both"/>
        <w:rPr>
          <w:color w:val="000000" w:themeColor="text1"/>
        </w:rPr>
      </w:pPr>
    </w:p>
    <w:p w14:paraId="150E5AF5" w14:textId="77777777" w:rsidR="00066491" w:rsidRPr="007C3D80" w:rsidRDefault="00066491" w:rsidP="008E7C94">
      <w:pPr>
        <w:pStyle w:val="cdt4ke"/>
        <w:spacing w:before="0" w:beforeAutospacing="0" w:after="0" w:afterAutospacing="0" w:line="360" w:lineRule="auto"/>
        <w:ind w:right="-1"/>
        <w:rPr>
          <w:color w:val="000000" w:themeColor="text1"/>
        </w:rPr>
      </w:pPr>
      <w:r w:rsidRPr="007C3D80">
        <w:rPr>
          <w:noProof/>
          <w:color w:val="000000" w:themeColor="text1"/>
        </w:rPr>
        <mc:AlternateContent>
          <mc:Choice Requires="wps">
            <w:drawing>
              <wp:anchor distT="0" distB="0" distL="114300" distR="114300" simplePos="0" relativeHeight="251674624" behindDoc="0" locked="0" layoutInCell="1" allowOverlap="1" wp14:anchorId="5D99A510" wp14:editId="6A5E428F">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B9A8F41" id="Straight Arrow Connector 40" o:spid="_x0000_s1026" type="#_x0000_t32" style="position:absolute;margin-left:57.9pt;margin-top:28.65pt;width:0;height:223.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" strokecolor="black [3040]" strokeweight="2.25pt">
                <v:stroke endarrow="block"/>
              </v:shape>
            </w:pict>
          </mc:Fallback>
        </mc:AlternateContent>
      </w:r>
      <w:r w:rsidRPr="007C3D80">
        <w:rPr>
          <w:noProof/>
          <w:color w:val="000000" w:themeColor="text1"/>
        </w:rPr>
        <w:drawing>
          <wp:inline distT="0" distB="0" distL="0" distR="0" wp14:anchorId="3D2C496E" wp14:editId="6709E6DD">
            <wp:extent cx="6076950" cy="4045305"/>
            <wp:effectExtent l="0" t="0" r="0" b="1270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2C42060" w14:textId="77777777" w:rsidR="00066491" w:rsidRPr="007C3D80" w:rsidRDefault="0006649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7</w:t>
      </w:r>
      <w:r w:rsidRPr="007C3D80">
        <w:rPr>
          <w:rStyle w:val="Strong"/>
          <w:b w:val="0"/>
          <w:i/>
          <w:color w:val="000000" w:themeColor="text1"/>
        </w:rPr>
        <w:tab/>
        <w:t>(Theo Tổng cục Thống kê)</w:t>
      </w:r>
    </w:p>
    <w:p w14:paraId="191AE5A2" w14:textId="77777777" w:rsidR="00066491" w:rsidRPr="007C3D80" w:rsidRDefault="00066491"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Em hãy trả lời các câu hỏi sau:</w:t>
      </w:r>
    </w:p>
    <w:p w14:paraId="37E83AC3"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a) Năm 2019, dân số Hà Nội là bao nhiêu người? Bao nhiêu người ở thành thị, bao nhiêu người ở nông thôn?</w:t>
      </w:r>
    </w:p>
    <w:p w14:paraId="63232C8B"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b) Có bao nhiêu tỉnh, thành phố có số dân ở nông thôn lớn hơn số dân ở thành thị? Đó là những tỉnh, thành phố nào?</w:t>
      </w:r>
    </w:p>
    <w:p w14:paraId="5770CB4D" w14:textId="77777777" w:rsidR="00EF2B8A"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Lập bảng thống kê tổng số dân của các tỉnh, thành phố.</w:t>
      </w:r>
    </w:p>
    <w:p w14:paraId="1D343E03" w14:textId="77777777" w:rsidR="009816C7" w:rsidRPr="00680065" w:rsidRDefault="002378EF" w:rsidP="008E7C94">
      <w:pPr>
        <w:pStyle w:val="cdt4ke"/>
        <w:spacing w:before="0" w:beforeAutospacing="0" w:after="0" w:afterAutospacing="0" w:line="360" w:lineRule="auto"/>
        <w:ind w:right="-1"/>
        <w:jc w:val="center"/>
        <w:rPr>
          <w:color w:val="0000FF"/>
        </w:rPr>
      </w:pPr>
      <w:r w:rsidRPr="00680065">
        <w:rPr>
          <w:rStyle w:val="Strong"/>
          <w:color w:val="0000FF"/>
        </w:rPr>
        <w:t>Lời giải:</w:t>
      </w:r>
    </w:p>
    <w:p w14:paraId="783BC849" w14:textId="450087CA"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a) Năm 2019, dân số Hà Nội là</w:t>
      </w:r>
      <w:r w:rsidR="000222F2" w:rsidRPr="00BD1D78">
        <w:rPr>
          <w:rStyle w:val="Strong"/>
          <w:b w:val="0"/>
          <w:color w:val="000000" w:themeColor="text1"/>
          <w:lang w:val="fr-FR"/>
        </w:rPr>
        <w:t>:</w:t>
      </w:r>
      <w:r w:rsidR="00AF5796" w:rsidRPr="00BD1D78">
        <w:rPr>
          <w:rStyle w:val="Strong"/>
          <w:b w:val="0"/>
          <w:color w:val="000000" w:themeColor="text1"/>
          <w:lang w:val="fr-FR"/>
        </w:rPr>
        <w:t xml:space="preserve"> </w:t>
      </w:r>
      <w:bookmarkStart w:id="1" w:name="MTBlankEqn"/>
      <w:r w:rsidR="00BD1D78" w:rsidRPr="00BD1D78">
        <w:rPr>
          <w:position w:val="-6"/>
        </w:rPr>
        <w:object w:dxaOrig="1939" w:dyaOrig="279" w14:anchorId="2E616377">
          <v:shape id="_x0000_i1041" type="#_x0000_t75" style="width:96.45pt;height:14.55pt" o:ole="">
            <v:imagedata r:id="rId45" o:title=""/>
          </v:shape>
          <o:OLEObject Type="Embed" ProgID="Equation.DSMT4" ShapeID="_x0000_i1041" DrawAspect="Content" ObjectID="_1750082307" r:id="rId46"/>
        </w:object>
      </w:r>
      <w:bookmarkEnd w:id="1"/>
      <w:r w:rsidR="000222F2" w:rsidRPr="00BD1D78">
        <w:rPr>
          <w:rStyle w:val="Strong"/>
          <w:b w:val="0"/>
          <w:color w:val="000000" w:themeColor="text1"/>
          <w:lang w:val="fr-FR"/>
        </w:rPr>
        <w:t>(người).</w:t>
      </w:r>
    </w:p>
    <w:p w14:paraId="287F9880" w14:textId="1866FC29"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 xml:space="preserve"> </w:t>
      </w:r>
      <w:r w:rsidR="00460458" w:rsidRPr="00BD1D78">
        <w:rPr>
          <w:rStyle w:val="Strong"/>
          <w:b w:val="0"/>
          <w:color w:val="000000" w:themeColor="text1"/>
          <w:lang w:val="fr-FR"/>
        </w:rPr>
        <w:t xml:space="preserve">   </w:t>
      </w:r>
      <w:r w:rsidR="000222F2" w:rsidRPr="00BD1D78">
        <w:rPr>
          <w:rStyle w:val="Strong"/>
          <w:b w:val="0"/>
          <w:color w:val="000000" w:themeColor="text1"/>
          <w:lang w:val="fr-FR"/>
        </w:rPr>
        <w:t xml:space="preserve">Có </w:t>
      </w:r>
      <w:r w:rsidR="00BD1D78" w:rsidRPr="00BD1D78">
        <w:rPr>
          <w:position w:val="-6"/>
        </w:rPr>
        <w:object w:dxaOrig="560" w:dyaOrig="279" w14:anchorId="76E7D2D7">
          <v:shape id="_x0000_i1042" type="#_x0000_t75" style="width:27.55pt;height:14.55pt" o:ole="">
            <v:imagedata r:id="rId47" o:title=""/>
          </v:shape>
          <o:OLEObject Type="Embed" ProgID="Equation.DSMT4" ShapeID="_x0000_i1042" DrawAspect="Content" ObjectID="_1750082308" r:id="rId48"/>
        </w:object>
      </w:r>
      <w:r w:rsidRPr="00BD1D78">
        <w:rPr>
          <w:rStyle w:val="Strong"/>
          <w:b w:val="0"/>
          <w:color w:val="000000" w:themeColor="text1"/>
          <w:lang w:val="fr-FR"/>
        </w:rPr>
        <w:t xml:space="preserve"> người ở thành thị, </w:t>
      </w:r>
      <w:r w:rsidR="00BD1D78" w:rsidRPr="00BD1D78">
        <w:rPr>
          <w:position w:val="-6"/>
        </w:rPr>
        <w:object w:dxaOrig="540" w:dyaOrig="279" w14:anchorId="5DD485C2">
          <v:shape id="_x0000_i1043" type="#_x0000_t75" style="width:26.8pt;height:14.55pt" o:ole="">
            <v:imagedata r:id="rId49" o:title=""/>
          </v:shape>
          <o:OLEObject Type="Embed" ProgID="Equation.DSMT4" ShapeID="_x0000_i1043" DrawAspect="Content" ObjectID="_1750082309" r:id="rId50"/>
        </w:object>
      </w:r>
      <w:r w:rsidR="00DB353A" w:rsidRPr="00BD1D78">
        <w:rPr>
          <w:rStyle w:val="Strong"/>
          <w:b w:val="0"/>
          <w:color w:val="000000" w:themeColor="text1"/>
          <w:lang w:val="fr-FR"/>
        </w:rPr>
        <w:t xml:space="preserve"> </w:t>
      </w:r>
      <w:r w:rsidR="000222F2" w:rsidRPr="00BD1D78">
        <w:rPr>
          <w:rStyle w:val="Strong"/>
          <w:b w:val="0"/>
          <w:color w:val="000000" w:themeColor="text1"/>
          <w:lang w:val="fr-FR"/>
        </w:rPr>
        <w:t>người ở nông thôn.</w:t>
      </w:r>
    </w:p>
    <w:p w14:paraId="5EBA2F91" w14:textId="27BFB155" w:rsidR="0014739F"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 xml:space="preserve">b) Có năm </w:t>
      </w:r>
      <w:r w:rsidR="00C312C2" w:rsidRPr="007C3D80">
        <w:rPr>
          <w:rStyle w:val="Strong"/>
          <w:b w:val="0"/>
          <w:color w:val="000000" w:themeColor="text1"/>
        </w:rPr>
        <w:t>tỉnh, thành phố có số dân ở nông thôn lớn hơn số dân ở thành thị</w:t>
      </w:r>
      <w:r w:rsidRPr="007C3D80">
        <w:rPr>
          <w:rStyle w:val="Strong"/>
          <w:b w:val="0"/>
          <w:color w:val="000000" w:themeColor="text1"/>
        </w:rPr>
        <w:t>. Đó là: Hà Nội, Hải Phòng, Hưng Yên, Hà Giang, Bắc Cạn.</w:t>
      </w:r>
    </w:p>
    <w:p w14:paraId="19F7CD75" w14:textId="77777777" w:rsidR="00C312C2"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B</w:t>
      </w:r>
      <w:r w:rsidR="00C312C2" w:rsidRPr="007C3D80">
        <w:rPr>
          <w:rStyle w:val="Strong"/>
          <w:b w:val="0"/>
          <w:color w:val="000000" w:themeColor="text1"/>
        </w:rPr>
        <w:t>ảng thống kê tổng</w:t>
      </w:r>
      <w:r w:rsidRPr="007C3D80">
        <w:rPr>
          <w:rStyle w:val="Strong"/>
          <w:b w:val="0"/>
          <w:color w:val="000000" w:themeColor="text1"/>
        </w:rPr>
        <w:t xml:space="preserve"> số dân của các tỉnh, thành phố:</w:t>
      </w:r>
    </w:p>
    <w:tbl>
      <w:tblPr>
        <w:tblStyle w:val="TableGrid"/>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0222F2" w:rsidRPr="007C3D80" w14:paraId="14C71F1B" w14:textId="77777777" w:rsidTr="007C3D80">
        <w:tc>
          <w:tcPr>
            <w:tcW w:w="2093" w:type="dxa"/>
            <w:vAlign w:val="center"/>
          </w:tcPr>
          <w:p w14:paraId="5291CE9B"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Tỉnh, thành phố</w:t>
            </w:r>
          </w:p>
        </w:tc>
        <w:tc>
          <w:tcPr>
            <w:tcW w:w="1276" w:type="dxa"/>
            <w:vAlign w:val="center"/>
          </w:tcPr>
          <w:p w14:paraId="3EAFE6A0"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Nội</w:t>
            </w:r>
          </w:p>
        </w:tc>
        <w:tc>
          <w:tcPr>
            <w:tcW w:w="1276" w:type="dxa"/>
            <w:vAlign w:val="center"/>
          </w:tcPr>
          <w:p w14:paraId="7D2F6B8D"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ải Phòng</w:t>
            </w:r>
          </w:p>
        </w:tc>
        <w:tc>
          <w:tcPr>
            <w:tcW w:w="1275" w:type="dxa"/>
            <w:vAlign w:val="center"/>
          </w:tcPr>
          <w:p w14:paraId="1F3E01DA"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ưng Yên</w:t>
            </w:r>
          </w:p>
        </w:tc>
        <w:tc>
          <w:tcPr>
            <w:tcW w:w="1326" w:type="dxa"/>
            <w:vAlign w:val="center"/>
          </w:tcPr>
          <w:p w14:paraId="28D9C4F7"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Giang</w:t>
            </w:r>
          </w:p>
        </w:tc>
        <w:tc>
          <w:tcPr>
            <w:tcW w:w="1259" w:type="dxa"/>
            <w:vAlign w:val="center"/>
          </w:tcPr>
          <w:p w14:paraId="4565F71F"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Bắc Cạn</w:t>
            </w:r>
          </w:p>
        </w:tc>
        <w:tc>
          <w:tcPr>
            <w:tcW w:w="1167" w:type="dxa"/>
            <w:vAlign w:val="center"/>
          </w:tcPr>
          <w:p w14:paraId="73C62D5C"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Đà Nẵng</w:t>
            </w:r>
          </w:p>
        </w:tc>
      </w:tr>
      <w:tr w:rsidR="000222F2" w:rsidRPr="007C3D80" w14:paraId="75105A8C" w14:textId="77777777" w:rsidTr="007C3D80">
        <w:tc>
          <w:tcPr>
            <w:tcW w:w="2093" w:type="dxa"/>
            <w:vAlign w:val="center"/>
          </w:tcPr>
          <w:p w14:paraId="36010BE0"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Số dân (người)</w:t>
            </w:r>
          </w:p>
        </w:tc>
        <w:tc>
          <w:tcPr>
            <w:tcW w:w="1276" w:type="dxa"/>
            <w:vAlign w:val="center"/>
          </w:tcPr>
          <w:p w14:paraId="61316BA3" w14:textId="77777777" w:rsidR="000222F2" w:rsidRPr="007C3D80" w:rsidRDefault="00550FCF" w:rsidP="008E7C94">
            <w:pPr>
              <w:pStyle w:val="cdt4ke"/>
              <w:tabs>
                <w:tab w:val="center" w:pos="530"/>
                <w:tab w:val="right" w:pos="1060"/>
              </w:tabs>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object w:dxaOrig="540" w:dyaOrig="279" w14:anchorId="59AFF479">
                <v:shape id="_x0000_i1044" type="#_x0000_t75" style="width:26.8pt;height:14.55pt" o:ole="">
                  <v:imagedata r:id="rId51" o:title=""/>
                </v:shape>
                <o:OLEObject Type="Embed" ProgID="Equation.DSMT4" ShapeID="_x0000_i1044" DrawAspect="Content" ObjectID="_1750082310" r:id="rId52"/>
              </w:object>
            </w:r>
          </w:p>
        </w:tc>
        <w:tc>
          <w:tcPr>
            <w:tcW w:w="1276" w:type="dxa"/>
            <w:vAlign w:val="center"/>
          </w:tcPr>
          <w:p w14:paraId="3FFB2F32"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2033</w:t>
            </w:r>
          </w:p>
        </w:tc>
        <w:tc>
          <w:tcPr>
            <w:tcW w:w="1275" w:type="dxa"/>
            <w:vAlign w:val="center"/>
          </w:tcPr>
          <w:p w14:paraId="224E68FB"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256</w:t>
            </w:r>
          </w:p>
        </w:tc>
        <w:tc>
          <w:tcPr>
            <w:tcW w:w="1326" w:type="dxa"/>
            <w:vAlign w:val="center"/>
          </w:tcPr>
          <w:p w14:paraId="351E3A87"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858</w:t>
            </w:r>
          </w:p>
        </w:tc>
        <w:tc>
          <w:tcPr>
            <w:tcW w:w="1259" w:type="dxa"/>
            <w:vAlign w:val="center"/>
          </w:tcPr>
          <w:p w14:paraId="63B8229C"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315</w:t>
            </w:r>
          </w:p>
        </w:tc>
        <w:tc>
          <w:tcPr>
            <w:tcW w:w="1167" w:type="dxa"/>
            <w:vAlign w:val="center"/>
          </w:tcPr>
          <w:p w14:paraId="2A14A526"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142</w:t>
            </w:r>
          </w:p>
        </w:tc>
      </w:tr>
    </w:tbl>
    <w:p w14:paraId="0F6EB276" w14:textId="77777777" w:rsidR="00550FCF" w:rsidRPr="007C3D80" w:rsidRDefault="00501DDA" w:rsidP="008E7C94">
      <w:pPr>
        <w:spacing w:after="0" w:line="360" w:lineRule="auto"/>
        <w:ind w:right="-1"/>
        <w:jc w:val="both"/>
        <w:rPr>
          <w:rFonts w:cs="Times New Roman"/>
          <w:szCs w:val="24"/>
        </w:rPr>
      </w:pPr>
      <w:r w:rsidRPr="00680065">
        <w:rPr>
          <w:rFonts w:cs="Times New Roman"/>
          <w:b/>
          <w:color w:val="0000FF"/>
          <w:szCs w:val="24"/>
        </w:rPr>
        <w:t>Bài </w:t>
      </w:r>
      <w:r w:rsidR="00BA181B" w:rsidRPr="00680065">
        <w:rPr>
          <w:rFonts w:cs="Times New Roman"/>
          <w:b/>
          <w:color w:val="0000FF"/>
          <w:szCs w:val="24"/>
        </w:rPr>
        <w:t>7</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hình </w:t>
      </w:r>
      <w:r w:rsidR="00BA181B">
        <w:rPr>
          <w:rFonts w:cs="Times New Roman"/>
          <w:szCs w:val="24"/>
        </w:rPr>
        <w:t>7</w:t>
      </w:r>
      <w:r w:rsidR="00B71CA4">
        <w:rPr>
          <w:rFonts w:cs="Times New Roman"/>
          <w:szCs w:val="24"/>
        </w:rPr>
        <w:t xml:space="preserve"> </w:t>
      </w:r>
      <w:r w:rsidRPr="007C3D80">
        <w:rPr>
          <w:rFonts w:cs="Times New Roman"/>
          <w:szCs w:val="24"/>
        </w:rPr>
        <w:t>biểu diễn lượng mưa và lượng bốc hơi tại ba điểm là Hà Nội, Huế và TP Hồ Chí Minh vào mùa mưa.</w:t>
      </w:r>
    </w:p>
    <w:p w14:paraId="24C10740" w14:textId="77777777" w:rsidR="00675108" w:rsidRPr="007C3D80" w:rsidRDefault="00675108"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4E429D06" wp14:editId="6C8ECB90">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1C3FE670" w14:textId="77777777" w:rsidR="00B71CA4" w:rsidRPr="00B71CA4" w:rsidRDefault="00B71CA4"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7</w:t>
      </w:r>
    </w:p>
    <w:p w14:paraId="5A781567" w14:textId="77777777" w:rsidR="00B71CA4" w:rsidRDefault="00B71CA4" w:rsidP="008E7C94">
      <w:pPr>
        <w:spacing w:after="0" w:line="360" w:lineRule="auto"/>
        <w:ind w:right="-1"/>
        <w:jc w:val="both"/>
        <w:rPr>
          <w:rFonts w:cs="Times New Roman"/>
          <w:szCs w:val="24"/>
        </w:rPr>
      </w:pPr>
      <w:r>
        <w:rPr>
          <w:rFonts w:cs="Times New Roman"/>
          <w:szCs w:val="24"/>
        </w:rPr>
        <w:t>Em hãy trả lời các câu hỏi sau:</w:t>
      </w:r>
    </w:p>
    <w:p w14:paraId="4BD9EB88" w14:textId="77777777" w:rsidR="00501DDA" w:rsidRPr="007C3D80" w:rsidRDefault="00501DDA" w:rsidP="008E7C94">
      <w:pPr>
        <w:spacing w:after="0" w:line="360" w:lineRule="auto"/>
        <w:ind w:right="-1"/>
        <w:jc w:val="both"/>
        <w:rPr>
          <w:rFonts w:cs="Times New Roman"/>
          <w:szCs w:val="24"/>
        </w:rPr>
      </w:pPr>
      <w:r w:rsidRPr="007C3D80">
        <w:rPr>
          <w:rFonts w:cs="Times New Roman"/>
          <w:szCs w:val="24"/>
        </w:rPr>
        <w:t xml:space="preserve">a) Tổng lượng mưa </w:t>
      </w:r>
      <w:r w:rsidR="007D787F" w:rsidRPr="007C3D80">
        <w:rPr>
          <w:rFonts w:cs="Times New Roman"/>
          <w:szCs w:val="24"/>
        </w:rPr>
        <w:t>của ba địa điểm trên là bao nhiêu mi-li-mét?</w:t>
      </w:r>
    </w:p>
    <w:p w14:paraId="022D9574"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b) Lượng mưa ở Huế cao hơn Hà Nội là bao nhiêu mi-li-mét?</w:t>
      </w:r>
    </w:p>
    <w:p w14:paraId="29CB3CD6"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c) Cân bằng ẩm ở nơi nào thấp nhất, biết rằng cân bằng ẩm bằng hiệu của lượng mưa và lượng bốc hơi?</w:t>
      </w:r>
    </w:p>
    <w:p w14:paraId="74E9B256" w14:textId="77777777" w:rsidR="007D787F" w:rsidRPr="00680065" w:rsidRDefault="007D787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446B80DB"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a) Tổng lượng mưa của ba địa điểm là: </w:t>
      </w:r>
      <w:r w:rsidR="00736895" w:rsidRPr="00736895">
        <w:rPr>
          <w:rFonts w:cs="Times New Roman"/>
          <w:position w:val="-6"/>
          <w:szCs w:val="24"/>
        </w:rPr>
        <w:object w:dxaOrig="2700" w:dyaOrig="279" w14:anchorId="3D245217">
          <v:shape id="_x0000_i1045" type="#_x0000_t75" style="width:134.85pt;height:14.55pt" o:ole="">
            <v:imagedata r:id="rId54" o:title=""/>
          </v:shape>
          <o:OLEObject Type="Embed" ProgID="Equation.DSMT4" ShapeID="_x0000_i1045" DrawAspect="Content" ObjectID="_1750082311" r:id="rId55"/>
        </w:object>
      </w:r>
      <w:r w:rsidR="00736895">
        <w:rPr>
          <w:rFonts w:cs="Times New Roman"/>
          <w:szCs w:val="24"/>
        </w:rPr>
        <w:t xml:space="preserve"> </w:t>
      </w:r>
      <w:r w:rsidRPr="007C3D80">
        <w:rPr>
          <w:rFonts w:cs="Times New Roman"/>
          <w:szCs w:val="24"/>
        </w:rPr>
        <w:t>(mm)</w:t>
      </w:r>
    </w:p>
    <w:p w14:paraId="6B3B35E3"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b) Lượng mưa ở Huế cao hơn Hà Nội là: </w:t>
      </w:r>
      <w:r w:rsidR="00736895" w:rsidRPr="00736895">
        <w:rPr>
          <w:rFonts w:cs="Times New Roman"/>
          <w:position w:val="-6"/>
          <w:szCs w:val="24"/>
        </w:rPr>
        <w:object w:dxaOrig="1900" w:dyaOrig="279" w14:anchorId="356E2315">
          <v:shape id="_x0000_i1046" type="#_x0000_t75" style="width:95pt;height:14.55pt" o:ole="">
            <v:imagedata r:id="rId56" o:title=""/>
          </v:shape>
          <o:OLEObject Type="Embed" ProgID="Equation.DSMT4" ShapeID="_x0000_i1046" DrawAspect="Content" ObjectID="_1750082312" r:id="rId57"/>
        </w:object>
      </w:r>
      <w:r w:rsidR="00736895">
        <w:rPr>
          <w:rFonts w:cs="Times New Roman"/>
          <w:szCs w:val="24"/>
        </w:rPr>
        <w:t xml:space="preserve"> </w:t>
      </w:r>
      <w:r w:rsidRPr="007C3D80">
        <w:rPr>
          <w:rFonts w:cs="Times New Roman"/>
          <w:szCs w:val="24"/>
        </w:rPr>
        <w:t>(mm)</w:t>
      </w:r>
    </w:p>
    <w:p w14:paraId="598F279F"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c) Cân bằng ẩm ở Hà Nội là: </w:t>
      </w:r>
      <w:r w:rsidR="00736895" w:rsidRPr="00736895">
        <w:rPr>
          <w:rFonts w:cs="Times New Roman"/>
          <w:position w:val="-6"/>
          <w:szCs w:val="24"/>
        </w:rPr>
        <w:object w:dxaOrig="1700" w:dyaOrig="279" w14:anchorId="5D44B797">
          <v:shape id="_x0000_i1047" type="#_x0000_t75" style="width:85pt;height:14.55pt" o:ole="">
            <v:imagedata r:id="rId58" o:title=""/>
          </v:shape>
          <o:OLEObject Type="Embed" ProgID="Equation.DSMT4" ShapeID="_x0000_i1047" DrawAspect="Content" ObjectID="_1750082313" r:id="rId59"/>
        </w:object>
      </w:r>
      <w:r w:rsidR="00736895">
        <w:rPr>
          <w:rFonts w:cs="Times New Roman"/>
          <w:szCs w:val="24"/>
        </w:rPr>
        <w:t xml:space="preserve"> </w:t>
      </w:r>
      <w:r w:rsidR="00675108" w:rsidRPr="007C3D80">
        <w:rPr>
          <w:rFonts w:cs="Times New Roman"/>
          <w:szCs w:val="24"/>
        </w:rPr>
        <w:t>(mm)</w:t>
      </w:r>
    </w:p>
    <w:p w14:paraId="63EFD6CD"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Huế là: </w:t>
      </w:r>
      <w:r w:rsidR="00736895" w:rsidRPr="00736895">
        <w:rPr>
          <w:rFonts w:cs="Times New Roman"/>
          <w:position w:val="-6"/>
          <w:szCs w:val="24"/>
        </w:rPr>
        <w:object w:dxaOrig="1900" w:dyaOrig="279" w14:anchorId="30440954">
          <v:shape id="_x0000_i1048" type="#_x0000_t75" style="width:95pt;height:14.55pt" o:ole="">
            <v:imagedata r:id="rId60" o:title=""/>
          </v:shape>
          <o:OLEObject Type="Embed" ProgID="Equation.DSMT4" ShapeID="_x0000_i1048" DrawAspect="Content" ObjectID="_1750082314" r:id="rId61"/>
        </w:object>
      </w:r>
      <w:r w:rsidR="00736895">
        <w:rPr>
          <w:rFonts w:cs="Times New Roman"/>
          <w:szCs w:val="24"/>
        </w:rPr>
        <w:t xml:space="preserve"> </w:t>
      </w:r>
      <w:r w:rsidRPr="007C3D80">
        <w:rPr>
          <w:rFonts w:cs="Times New Roman"/>
          <w:szCs w:val="24"/>
        </w:rPr>
        <w:t>(mm)</w:t>
      </w:r>
    </w:p>
    <w:p w14:paraId="031060BA"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TP Hồ Chí Minh là: </w:t>
      </w:r>
      <w:r w:rsidR="00736895" w:rsidRPr="00736895">
        <w:rPr>
          <w:rFonts w:cs="Times New Roman"/>
          <w:position w:val="-6"/>
          <w:szCs w:val="24"/>
        </w:rPr>
        <w:object w:dxaOrig="1780" w:dyaOrig="279" w14:anchorId="3D269D74">
          <v:shape id="_x0000_i1049" type="#_x0000_t75" style="width:89.6pt;height:14.55pt" o:ole="">
            <v:imagedata r:id="rId62" o:title=""/>
          </v:shape>
          <o:OLEObject Type="Embed" ProgID="Equation.DSMT4" ShapeID="_x0000_i1049" DrawAspect="Content" ObjectID="_1750082315" r:id="rId63"/>
        </w:object>
      </w:r>
      <w:r w:rsidR="00736895">
        <w:rPr>
          <w:rFonts w:cs="Times New Roman"/>
          <w:szCs w:val="24"/>
        </w:rPr>
        <w:t xml:space="preserve"> </w:t>
      </w:r>
      <w:r w:rsidRPr="007C3D80">
        <w:rPr>
          <w:rFonts w:cs="Times New Roman"/>
          <w:szCs w:val="24"/>
        </w:rPr>
        <w:t>(mm)</w:t>
      </w:r>
    </w:p>
    <w:p w14:paraId="265B626A" w14:textId="77777777" w:rsidR="007D787F" w:rsidRPr="007C3D80" w:rsidRDefault="00675108" w:rsidP="008E7C94">
      <w:pPr>
        <w:spacing w:after="0" w:line="360" w:lineRule="auto"/>
        <w:ind w:right="-1"/>
        <w:jc w:val="both"/>
        <w:rPr>
          <w:rFonts w:cs="Times New Roman"/>
          <w:szCs w:val="24"/>
        </w:rPr>
      </w:pPr>
      <w:r w:rsidRPr="007C3D80">
        <w:rPr>
          <w:rFonts w:cs="Times New Roman"/>
          <w:szCs w:val="24"/>
        </w:rPr>
        <w:t>Vậy</w:t>
      </w:r>
      <w:r w:rsidR="007D787F" w:rsidRPr="007C3D80">
        <w:rPr>
          <w:rFonts w:cs="Times New Roman"/>
          <w:szCs w:val="24"/>
        </w:rPr>
        <w:t xml:space="preserve"> cân bằng ẩm ở TP Hồ Chí Minh thấp nhất.</w:t>
      </w:r>
    </w:p>
    <w:p w14:paraId="1ADB41BF" w14:textId="77777777" w:rsidR="00F30AA0" w:rsidRPr="007C3D80" w:rsidRDefault="00F30AA0"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8</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w:t>
      </w:r>
      <w:r w:rsidR="009C1092">
        <w:rPr>
          <w:rFonts w:cs="Times New Roman"/>
          <w:szCs w:val="24"/>
        </w:rPr>
        <w:t>h</w:t>
      </w:r>
      <w:r w:rsidRPr="007C3D80">
        <w:rPr>
          <w:rFonts w:cs="Times New Roman"/>
          <w:szCs w:val="24"/>
        </w:rPr>
        <w:t xml:space="preserve">ình </w:t>
      </w:r>
      <w:r w:rsidR="00BA181B">
        <w:rPr>
          <w:rFonts w:cs="Times New Roman"/>
          <w:szCs w:val="24"/>
        </w:rPr>
        <w:t>8</w:t>
      </w:r>
      <w:r w:rsidRPr="007C3D80">
        <w:rPr>
          <w:rFonts w:cs="Times New Roman"/>
          <w:szCs w:val="24"/>
        </w:rPr>
        <w:t xml:space="preserve"> cho biết lượng mưa trung bình các tháng trong năm 2018 tại hai trạm Tuyên Quang và Nha Trang.</w:t>
      </w:r>
    </w:p>
    <w:p w14:paraId="68760092"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a) Quan sát biểu đồ và cho biết cột màu nào biểu diễn lượng mưa trung bình các tháng năm 2018 ở Tuyên Quang và Nha Trang;</w:t>
      </w:r>
    </w:p>
    <w:p w14:paraId="1200C61F"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b) Kể tên ba tháng có lượng mưa lớn nhất ở mỗi trạm. Từ đó dự đoán thời gian mùa mưa ở các địa phương này.</w:t>
      </w:r>
    </w:p>
    <w:p w14:paraId="42BD4803" w14:textId="77777777" w:rsidR="00550FCF" w:rsidRPr="007C3D80" w:rsidRDefault="00550FCF" w:rsidP="008E7C94">
      <w:pPr>
        <w:spacing w:after="0" w:line="360" w:lineRule="auto"/>
        <w:ind w:right="-1"/>
        <w:jc w:val="both"/>
        <w:rPr>
          <w:rFonts w:cs="Times New Roman"/>
          <w:b/>
          <w:szCs w:val="24"/>
        </w:rPr>
      </w:pPr>
    </w:p>
    <w:p w14:paraId="72807021" w14:textId="77777777" w:rsidR="00F30AA0" w:rsidRPr="007C3D80" w:rsidRDefault="00F30AA0"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0D733EFD" wp14:editId="19442D34">
            <wp:extent cx="6020973" cy="3699803"/>
            <wp:effectExtent l="0" t="0" r="18415" b="1524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445AA869" w14:textId="77777777" w:rsidR="00292EE3" w:rsidRPr="007C3D80" w:rsidRDefault="00292EE3"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8</w:t>
      </w:r>
      <w:r w:rsidRPr="007C3D80">
        <w:rPr>
          <w:rStyle w:val="Strong"/>
          <w:b w:val="0"/>
          <w:i/>
          <w:color w:val="000000" w:themeColor="text1"/>
        </w:rPr>
        <w:tab/>
        <w:t>(Theo Tổng cục Thống kê)</w:t>
      </w:r>
    </w:p>
    <w:p w14:paraId="64FB98E3" w14:textId="77777777" w:rsidR="00F30AA0" w:rsidRPr="00680065" w:rsidRDefault="00F30AA0"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23252704"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a) Qua quan sát biểu đồ ta thấy cột màu cam biểu diễn lượng mưa trung bình các tháng năm 2018 ở Tuyên Quang, cột màu xanh biểu diễn lượng mưa trung bình các tháng năm 2018 ở Nha Trang.</w:t>
      </w:r>
    </w:p>
    <w:p w14:paraId="6356832B"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b) Lượng mưa trung bình lớn nhất tại trạm Tuyên Quang là vào tháng 5, tháng 7, tháng 8.</w:t>
      </w:r>
    </w:p>
    <w:p w14:paraId="08F2E3BD" w14:textId="56EDEB10" w:rsidR="00D503B7" w:rsidRPr="007C3D80" w:rsidRDefault="009C1092" w:rsidP="008E7C94">
      <w:pPr>
        <w:spacing w:after="0" w:line="360" w:lineRule="auto"/>
        <w:ind w:right="-1"/>
        <w:jc w:val="both"/>
        <w:rPr>
          <w:rFonts w:cs="Times New Roman"/>
          <w:szCs w:val="24"/>
        </w:rPr>
      </w:pPr>
      <w:r>
        <w:rPr>
          <w:rFonts w:cs="Times New Roman"/>
          <w:szCs w:val="24"/>
        </w:rPr>
        <w:t xml:space="preserve">   </w:t>
      </w:r>
      <w:r w:rsidR="0014739F">
        <w:rPr>
          <w:rFonts w:cs="Times New Roman"/>
          <w:szCs w:val="24"/>
        </w:rPr>
        <w:t xml:space="preserve"> </w:t>
      </w:r>
      <w:r w:rsidR="00D503B7" w:rsidRPr="007C3D80">
        <w:rPr>
          <w:rFonts w:cs="Times New Roman"/>
          <w:szCs w:val="24"/>
        </w:rPr>
        <w:t>Lượng mưa trung bình lớn nhất tại trạm Nha Trang là vào tháng 10, tháng 11, tháng 12.</w:t>
      </w:r>
    </w:p>
    <w:p w14:paraId="69177857" w14:textId="1CB901B9" w:rsidR="00D503B7" w:rsidRDefault="00D503B7" w:rsidP="008E7C94">
      <w:pPr>
        <w:spacing w:after="0" w:line="360" w:lineRule="auto"/>
        <w:ind w:right="-1"/>
        <w:jc w:val="both"/>
        <w:rPr>
          <w:rFonts w:cs="Times New Roman"/>
          <w:szCs w:val="24"/>
        </w:rPr>
      </w:pPr>
      <w:r w:rsidRPr="007C3D80">
        <w:rPr>
          <w:rFonts w:cs="Times New Roman"/>
          <w:szCs w:val="24"/>
        </w:rPr>
        <w:t>Qua số liệu trên ta có thể dự đoán mùa mưa ở Tuyên Quang là từ tháng 5 đến tháng 8, mùa mưa ở Nha Trang là từ tháng 10 đến tháng 12.</w:t>
      </w:r>
    </w:p>
    <w:p w14:paraId="447081AA" w14:textId="711282E8" w:rsidR="00EC2615" w:rsidRPr="007C3D80" w:rsidRDefault="00EC2615" w:rsidP="008E7C94">
      <w:pPr>
        <w:spacing w:after="0" w:line="360" w:lineRule="auto"/>
        <w:ind w:right="-1"/>
        <w:jc w:val="both"/>
        <w:rPr>
          <w:rFonts w:cs="Times New Roman"/>
          <w:b/>
          <w:szCs w:val="24"/>
        </w:rPr>
      </w:pPr>
      <w:r w:rsidRPr="00680065">
        <w:rPr>
          <w:rFonts w:cs="Times New Roman"/>
          <w:b/>
          <w:color w:val="0000FF"/>
          <w:szCs w:val="24"/>
        </w:rPr>
        <w:t xml:space="preserve">Bài </w:t>
      </w:r>
      <w:r w:rsidR="00BA181B" w:rsidRPr="00680065">
        <w:rPr>
          <w:rFonts w:cs="Times New Roman"/>
          <w:b/>
          <w:color w:val="0000FF"/>
          <w:szCs w:val="24"/>
        </w:rPr>
        <w:t>9</w:t>
      </w:r>
      <w:r w:rsidRPr="00680065">
        <w:rPr>
          <w:rFonts w:cs="Times New Roman"/>
          <w:b/>
          <w:color w:val="0000FF"/>
          <w:szCs w:val="24"/>
        </w:rPr>
        <w:t>:</w:t>
      </w:r>
      <w:r w:rsidRPr="007C3D80">
        <w:rPr>
          <w:rFonts w:cs="Times New Roman"/>
          <w:b/>
          <w:szCs w:val="24"/>
        </w:rPr>
        <w:t xml:space="preserve"> </w:t>
      </w:r>
      <w:r w:rsidRPr="007C3D80">
        <w:rPr>
          <w:rFonts w:cs="Times New Roman"/>
          <w:szCs w:val="24"/>
        </w:rPr>
        <w:t>Số giờ nắng trong 5 tháng đầu năm 2021 của thành phố Hà Nội và thành phố Hồ Chí Minh được cho trong bảng sau:</w:t>
      </w:r>
      <w:r w:rsidRPr="007C3D80">
        <w:rPr>
          <w:rFonts w:cs="Times New Roman"/>
          <w:b/>
          <w:szCs w:val="24"/>
        </w:rPr>
        <w:t xml:space="preserve"> </w:t>
      </w:r>
    </w:p>
    <w:tbl>
      <w:tblPr>
        <w:tblStyle w:val="TableGrid"/>
        <w:tblW w:w="0" w:type="auto"/>
        <w:jc w:val="center"/>
        <w:tblLook w:val="04A0" w:firstRow="1" w:lastRow="0" w:firstColumn="1" w:lastColumn="0" w:noHBand="0" w:noVBand="1"/>
      </w:tblPr>
      <w:tblGrid>
        <w:gridCol w:w="1384"/>
        <w:gridCol w:w="2268"/>
        <w:gridCol w:w="2848"/>
      </w:tblGrid>
      <w:tr w:rsidR="00EC2615" w:rsidRPr="007C3D80" w14:paraId="3F39C865" w14:textId="77777777" w:rsidTr="00CA4734">
        <w:trPr>
          <w:jc w:val="center"/>
        </w:trPr>
        <w:tc>
          <w:tcPr>
            <w:tcW w:w="1384" w:type="dxa"/>
          </w:tcPr>
          <w:p w14:paraId="2B2B2B5A"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áng</w:t>
            </w:r>
          </w:p>
        </w:tc>
        <w:tc>
          <w:tcPr>
            <w:tcW w:w="2268" w:type="dxa"/>
          </w:tcPr>
          <w:p w14:paraId="322AF84F"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Hà Nội</w:t>
            </w:r>
          </w:p>
        </w:tc>
        <w:tc>
          <w:tcPr>
            <w:tcW w:w="2848" w:type="dxa"/>
          </w:tcPr>
          <w:p w14:paraId="3584B5A8"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ành phố Hồ Chí Minh</w:t>
            </w:r>
          </w:p>
        </w:tc>
      </w:tr>
      <w:tr w:rsidR="00EC2615" w:rsidRPr="007C3D80" w14:paraId="7FB11856" w14:textId="77777777" w:rsidTr="00CA4734">
        <w:trPr>
          <w:jc w:val="center"/>
        </w:trPr>
        <w:tc>
          <w:tcPr>
            <w:tcW w:w="1384" w:type="dxa"/>
          </w:tcPr>
          <w:p w14:paraId="26C9A6C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1</w:t>
            </w:r>
          </w:p>
        </w:tc>
        <w:tc>
          <w:tcPr>
            <w:tcW w:w="2268" w:type="dxa"/>
          </w:tcPr>
          <w:p w14:paraId="2110033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6786EDB1">
                <v:shape id="_x0000_i1050" type="#_x0000_t75" style="width:15.3pt;height:14.55pt" o:ole="">
                  <v:imagedata r:id="rId65" o:title=""/>
                </v:shape>
                <o:OLEObject Type="Embed" ProgID="Equation.DSMT4" ShapeID="_x0000_i1050" DrawAspect="Content" ObjectID="_1750082316" r:id="rId66"/>
              </w:object>
            </w:r>
          </w:p>
        </w:tc>
        <w:tc>
          <w:tcPr>
            <w:tcW w:w="2848" w:type="dxa"/>
          </w:tcPr>
          <w:p w14:paraId="7E578C5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3E599C48">
                <v:shape id="_x0000_i1051" type="#_x0000_t75" style="width:21.45pt;height:14.55pt" o:ole="">
                  <v:imagedata r:id="rId67" o:title=""/>
                </v:shape>
                <o:OLEObject Type="Embed" ProgID="Equation.DSMT4" ShapeID="_x0000_i1051" DrawAspect="Content" ObjectID="_1750082317" r:id="rId68"/>
              </w:object>
            </w:r>
          </w:p>
        </w:tc>
      </w:tr>
      <w:tr w:rsidR="00EC2615" w:rsidRPr="007C3D80" w14:paraId="0EF5F28E" w14:textId="77777777" w:rsidTr="00CA4734">
        <w:trPr>
          <w:jc w:val="center"/>
        </w:trPr>
        <w:tc>
          <w:tcPr>
            <w:tcW w:w="1384" w:type="dxa"/>
          </w:tcPr>
          <w:p w14:paraId="47FF96F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2</w:t>
            </w:r>
          </w:p>
        </w:tc>
        <w:tc>
          <w:tcPr>
            <w:tcW w:w="2268" w:type="dxa"/>
          </w:tcPr>
          <w:p w14:paraId="334EBDEC"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0ECD4F19">
                <v:shape id="_x0000_i1052" type="#_x0000_t75" style="width:15.3pt;height:14.55pt" o:ole="">
                  <v:imagedata r:id="rId69" o:title=""/>
                </v:shape>
                <o:OLEObject Type="Embed" ProgID="Equation.DSMT4" ShapeID="_x0000_i1052" DrawAspect="Content" ObjectID="_1750082318" r:id="rId70"/>
              </w:object>
            </w:r>
          </w:p>
        </w:tc>
        <w:tc>
          <w:tcPr>
            <w:tcW w:w="2848" w:type="dxa"/>
          </w:tcPr>
          <w:p w14:paraId="6ED8D1C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5603CDC">
                <v:shape id="_x0000_i1053" type="#_x0000_t75" style="width:21.45pt;height:14.55pt" o:ole="">
                  <v:imagedata r:id="rId71" o:title=""/>
                </v:shape>
                <o:OLEObject Type="Embed" ProgID="Equation.DSMT4" ShapeID="_x0000_i1053" DrawAspect="Content" ObjectID="_1750082319" r:id="rId72"/>
              </w:object>
            </w:r>
          </w:p>
        </w:tc>
      </w:tr>
      <w:tr w:rsidR="00EC2615" w:rsidRPr="007C3D80" w14:paraId="0494A4BB" w14:textId="77777777" w:rsidTr="00CA4734">
        <w:trPr>
          <w:jc w:val="center"/>
        </w:trPr>
        <w:tc>
          <w:tcPr>
            <w:tcW w:w="1384" w:type="dxa"/>
          </w:tcPr>
          <w:p w14:paraId="0C66EAE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3</w:t>
            </w:r>
          </w:p>
        </w:tc>
        <w:tc>
          <w:tcPr>
            <w:tcW w:w="2268" w:type="dxa"/>
          </w:tcPr>
          <w:p w14:paraId="634E9E6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20" w:dyaOrig="279" w14:anchorId="080BA868">
                <v:shape id="_x0000_i1054" type="#_x0000_t75" style="width:16.1pt;height:14.55pt" o:ole="">
                  <v:imagedata r:id="rId73" o:title=""/>
                </v:shape>
                <o:OLEObject Type="Embed" ProgID="Equation.DSMT4" ShapeID="_x0000_i1054" DrawAspect="Content" ObjectID="_1750082320" r:id="rId74"/>
              </w:object>
            </w:r>
          </w:p>
        </w:tc>
        <w:tc>
          <w:tcPr>
            <w:tcW w:w="2848" w:type="dxa"/>
          </w:tcPr>
          <w:p w14:paraId="5A1F79E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2484139">
                <v:shape id="_x0000_i1055" type="#_x0000_t75" style="width:21.45pt;height:14.55pt" o:ole="">
                  <v:imagedata r:id="rId75" o:title=""/>
                </v:shape>
                <o:OLEObject Type="Embed" ProgID="Equation.DSMT4" ShapeID="_x0000_i1055" DrawAspect="Content" ObjectID="_1750082321" r:id="rId76"/>
              </w:object>
            </w:r>
          </w:p>
        </w:tc>
      </w:tr>
      <w:tr w:rsidR="00EC2615" w:rsidRPr="007C3D80" w14:paraId="15D797B9" w14:textId="77777777" w:rsidTr="00CA4734">
        <w:trPr>
          <w:jc w:val="center"/>
        </w:trPr>
        <w:tc>
          <w:tcPr>
            <w:tcW w:w="1384" w:type="dxa"/>
          </w:tcPr>
          <w:p w14:paraId="55805F8A"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4</w:t>
            </w:r>
          </w:p>
        </w:tc>
        <w:tc>
          <w:tcPr>
            <w:tcW w:w="2268" w:type="dxa"/>
          </w:tcPr>
          <w:p w14:paraId="38DE278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68FAFE52">
                <v:shape id="_x0000_i1056" type="#_x0000_t75" style="width:19.9pt;height:14.55pt" o:ole="">
                  <v:imagedata r:id="rId77" o:title=""/>
                </v:shape>
                <o:OLEObject Type="Embed" ProgID="Equation.DSMT4" ShapeID="_x0000_i1056" DrawAspect="Content" ObjectID="_1750082322" r:id="rId78"/>
              </w:object>
            </w:r>
          </w:p>
        </w:tc>
        <w:tc>
          <w:tcPr>
            <w:tcW w:w="2848" w:type="dxa"/>
          </w:tcPr>
          <w:p w14:paraId="3D9EF2DB"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FFB8F17">
                <v:shape id="_x0000_i1057" type="#_x0000_t75" style="width:21.45pt;height:14.55pt" o:ole="">
                  <v:imagedata r:id="rId79" o:title=""/>
                </v:shape>
                <o:OLEObject Type="Embed" ProgID="Equation.DSMT4" ShapeID="_x0000_i1057" DrawAspect="Content" ObjectID="_1750082323" r:id="rId80"/>
              </w:object>
            </w:r>
          </w:p>
        </w:tc>
      </w:tr>
      <w:tr w:rsidR="00EC2615" w:rsidRPr="007C3D80" w14:paraId="6FAB657C" w14:textId="77777777" w:rsidTr="00CA4734">
        <w:trPr>
          <w:jc w:val="center"/>
        </w:trPr>
        <w:tc>
          <w:tcPr>
            <w:tcW w:w="1384" w:type="dxa"/>
          </w:tcPr>
          <w:p w14:paraId="0AE457B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5</w:t>
            </w:r>
          </w:p>
        </w:tc>
        <w:tc>
          <w:tcPr>
            <w:tcW w:w="2268" w:type="dxa"/>
          </w:tcPr>
          <w:p w14:paraId="7505FA91"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70AD567F">
                <v:shape id="_x0000_i1058" type="#_x0000_t75" style="width:19.9pt;height:14.55pt" o:ole="">
                  <v:imagedata r:id="rId81" o:title=""/>
                </v:shape>
                <o:OLEObject Type="Embed" ProgID="Equation.DSMT4" ShapeID="_x0000_i1058" DrawAspect="Content" ObjectID="_1750082324" r:id="rId82"/>
              </w:object>
            </w:r>
          </w:p>
        </w:tc>
        <w:tc>
          <w:tcPr>
            <w:tcW w:w="2848" w:type="dxa"/>
          </w:tcPr>
          <w:p w14:paraId="016A8CE2"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4DC2AC4">
                <v:shape id="_x0000_i1059" type="#_x0000_t75" style="width:21.45pt;height:14.55pt" o:ole="">
                  <v:imagedata r:id="rId83" o:title=""/>
                </v:shape>
                <o:OLEObject Type="Embed" ProgID="Equation.DSMT4" ShapeID="_x0000_i1059" DrawAspect="Content" ObjectID="_1750082325" r:id="rId84"/>
              </w:object>
            </w:r>
          </w:p>
        </w:tc>
      </w:tr>
    </w:tbl>
    <w:p w14:paraId="1D612669" w14:textId="77777777" w:rsidR="004C2A42" w:rsidRPr="007C3D80" w:rsidRDefault="004C2A42" w:rsidP="008E7C94">
      <w:pPr>
        <w:spacing w:after="0" w:line="360" w:lineRule="auto"/>
        <w:ind w:right="-1"/>
        <w:jc w:val="both"/>
        <w:rPr>
          <w:rFonts w:cs="Times New Roman"/>
          <w:szCs w:val="24"/>
        </w:rPr>
      </w:pPr>
    </w:p>
    <w:p w14:paraId="330B396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a) Vẽ biểu đồ cột kép biểu diễn số giờ nắng trong trong năm tháng đầu năm 2021 của thành phố Hà Nội và thành phố Hồ Chí Minh.</w:t>
      </w:r>
    </w:p>
    <w:p w14:paraId="50A6D5A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b) Vào tháng mấy thì số giờ nắng ở Hà Nội là nhiều nhất?</w:t>
      </w:r>
    </w:p>
    <w:p w14:paraId="2B6027D7"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c) Vào tháng mấy thì số giờ nắng ở Hà Nội là ít nhất?</w:t>
      </w:r>
    </w:p>
    <w:p w14:paraId="22E51C5A"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d) Chênh lệch giữa tháng có số giờ nắng nhiều nhất và tháng có số giờ nắng ít nhất ở Hà Nội là bao nhiêu giờ?</w:t>
      </w:r>
    </w:p>
    <w:p w14:paraId="4A7D79D8"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e) Vào tháng mấy thì số giờ nắng ở thành phố Hồ Chí Minh là nhiều nhất?</w:t>
      </w:r>
    </w:p>
    <w:p w14:paraId="4AB8227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f) Vào tháng mấy thì số giờ nắng ở thành phố Hồ Chí Minh là ít nhất?</w:t>
      </w:r>
    </w:p>
    <w:p w14:paraId="150E3420"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 là bao nhiêu giờ?</w:t>
      </w:r>
    </w:p>
    <w:p w14:paraId="5CF278C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h) Vào tháng mấy thì số giờ nắng ở Hà Nội và thành phố Hồ Chí Minh chênh lệch nhiều nhất, ít nhất?</w:t>
      </w:r>
    </w:p>
    <w:p w14:paraId="5D0F68BE" w14:textId="77777777" w:rsidR="00EC2615" w:rsidRPr="00680065" w:rsidRDefault="00EC2615"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33218B1" w14:textId="77777777" w:rsidR="00EC2615" w:rsidRPr="007C3D80" w:rsidRDefault="00E5605B" w:rsidP="008E7C94">
      <w:pPr>
        <w:spacing w:after="0" w:line="360" w:lineRule="auto"/>
        <w:ind w:right="-1"/>
        <w:rPr>
          <w:rFonts w:cs="Times New Roman"/>
          <w:szCs w:val="24"/>
        </w:rPr>
      </w:pPr>
      <w:r w:rsidRPr="007C3D80">
        <w:rPr>
          <w:rFonts w:cs="Times New Roman"/>
          <w:szCs w:val="24"/>
        </w:rPr>
        <w:t xml:space="preserve">a) </w:t>
      </w:r>
      <w:r w:rsidR="009C1092">
        <w:rPr>
          <w:rFonts w:cs="Times New Roman"/>
          <w:szCs w:val="24"/>
        </w:rPr>
        <w:t xml:space="preserve">Biểu đồ cột kép </w:t>
      </w:r>
      <w:r w:rsidR="009C1092" w:rsidRPr="007C3D80">
        <w:rPr>
          <w:rFonts w:cs="Times New Roman"/>
          <w:szCs w:val="24"/>
        </w:rPr>
        <w:t>biểu diễn số giờ nắng trong trong năm tháng đầu năm 2021 của thành phố Hà Nội và thành phố Hồ Chí Minh</w:t>
      </w:r>
      <w:r w:rsidR="009C1092">
        <w:rPr>
          <w:rFonts w:cs="Times New Roman"/>
          <w:szCs w:val="24"/>
        </w:rPr>
        <w:t>:</w:t>
      </w:r>
    </w:p>
    <w:p w14:paraId="23EA05B6" w14:textId="77777777" w:rsidR="001C667F" w:rsidRPr="007C3D80" w:rsidRDefault="009C1092"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75648" behindDoc="0" locked="0" layoutInCell="1" allowOverlap="1" wp14:anchorId="4D6178F2" wp14:editId="2F69AA4A">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0B83496" id="Straight Arrow Connector 41" o:spid="_x0000_s1026" type="#_x0000_t32" style="position:absolute;margin-left:84.95pt;margin-top:35.55pt;width:0;height:190.0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6672" behindDoc="0" locked="0" layoutInCell="1" allowOverlap="1" wp14:anchorId="03B6B293" wp14:editId="12ED7524">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D27666E" id="Straight Arrow Connector 42" o:spid="_x0000_s1026" type="#_x0000_t32" style="position:absolute;margin-left:84.95pt;margin-top:225.6pt;width:309.3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" strokecolor="black [3040]" strokeweight="2.25pt">
                <v:stroke endarrow="block"/>
              </v:shape>
            </w:pict>
          </mc:Fallback>
        </mc:AlternateContent>
      </w:r>
      <w:r w:rsidR="001C667F" w:rsidRPr="007C3D80">
        <w:rPr>
          <w:rFonts w:cs="Times New Roman"/>
          <w:noProof/>
          <w:szCs w:val="24"/>
        </w:rPr>
        <w:drawing>
          <wp:inline distT="0" distB="0" distL="0" distR="0" wp14:anchorId="3AB3A159" wp14:editId="1841A0D0">
            <wp:extent cx="5936566" cy="3538025"/>
            <wp:effectExtent l="0" t="0" r="7620" b="571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63E9CE90"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 xml:space="preserve">b) Vào tháng 5 thì số giờ nắng ở Hà Nội là nhiều nhất </w:t>
      </w:r>
      <w:r w:rsidR="001D718A" w:rsidRPr="007C3D80">
        <w:rPr>
          <w:rFonts w:cs="Times New Roman"/>
          <w:szCs w:val="24"/>
        </w:rPr>
        <w:t>(</w:t>
      </w:r>
      <w:r w:rsidR="009C1092" w:rsidRPr="009C1092">
        <w:rPr>
          <w:rFonts w:cs="Times New Roman"/>
          <w:position w:val="-6"/>
          <w:szCs w:val="24"/>
        </w:rPr>
        <w:object w:dxaOrig="400" w:dyaOrig="279" w14:anchorId="28C2F7FF">
          <v:shape id="_x0000_i1060" type="#_x0000_t75" style="width:19.9pt;height:13.8pt" o:ole="">
            <v:imagedata r:id="rId86" o:title=""/>
          </v:shape>
          <o:OLEObject Type="Embed" ProgID="Equation.DSMT4" ShapeID="_x0000_i1060" DrawAspect="Content" ObjectID="_1750082326" r:id="rId87"/>
        </w:object>
      </w:r>
      <w:r w:rsidR="009C1092">
        <w:rPr>
          <w:rFonts w:cs="Times New Roman"/>
          <w:szCs w:val="24"/>
        </w:rPr>
        <w:t xml:space="preserve"> </w:t>
      </w:r>
      <w:r w:rsidRPr="007C3D80">
        <w:rPr>
          <w:rFonts w:cs="Times New Roman"/>
          <w:szCs w:val="24"/>
        </w:rPr>
        <w:t>giờ).</w:t>
      </w:r>
    </w:p>
    <w:p w14:paraId="1BA6540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c) Vào tháng 2 thì số giờ nắng ở Hà Nội là ít nhất (</w:t>
      </w:r>
      <w:r w:rsidR="009C1092" w:rsidRPr="009C1092">
        <w:rPr>
          <w:rFonts w:cs="Times New Roman"/>
          <w:position w:val="-6"/>
          <w:szCs w:val="24"/>
        </w:rPr>
        <w:object w:dxaOrig="300" w:dyaOrig="279" w14:anchorId="5AB0C076">
          <v:shape id="_x0000_i1061" type="#_x0000_t75" style="width:15.3pt;height:13.8pt" o:ole="">
            <v:imagedata r:id="rId88" o:title=""/>
          </v:shape>
          <o:OLEObject Type="Embed" ProgID="Equation.DSMT4" ShapeID="_x0000_i1061" DrawAspect="Content" ObjectID="_1750082327" r:id="rId89"/>
        </w:object>
      </w:r>
      <w:r w:rsidR="009C1092">
        <w:rPr>
          <w:rFonts w:cs="Times New Roman"/>
          <w:szCs w:val="24"/>
        </w:rPr>
        <w:t xml:space="preserve"> </w:t>
      </w:r>
      <w:r w:rsidRPr="007C3D80">
        <w:rPr>
          <w:rFonts w:cs="Times New Roman"/>
          <w:szCs w:val="24"/>
        </w:rPr>
        <w:t>giờ).</w:t>
      </w:r>
    </w:p>
    <w:p w14:paraId="56F2C26C" w14:textId="77777777" w:rsidR="00A9473B" w:rsidRPr="007C3D80" w:rsidRDefault="00A9473B" w:rsidP="008E7C94">
      <w:pPr>
        <w:spacing w:after="0" w:line="360" w:lineRule="auto"/>
        <w:jc w:val="both"/>
        <w:rPr>
          <w:rFonts w:cs="Times New Roman"/>
          <w:szCs w:val="24"/>
        </w:rPr>
      </w:pPr>
      <w:r w:rsidRPr="007C3D80">
        <w:rPr>
          <w:rFonts w:cs="Times New Roman"/>
          <w:szCs w:val="24"/>
        </w:rPr>
        <w:t xml:space="preserve">d) Chênh lệch giữa tháng có số giờ nắng nhiều nhất và tháng có số giờ nắng ít nhất ở Hà Nội là </w:t>
      </w:r>
      <w:r w:rsidR="009E1E41" w:rsidRPr="009E1E41">
        <w:rPr>
          <w:rFonts w:cs="Times New Roman"/>
          <w:position w:val="-6"/>
          <w:szCs w:val="24"/>
        </w:rPr>
        <w:object w:dxaOrig="400" w:dyaOrig="279" w14:anchorId="49D44C01">
          <v:shape id="_x0000_i1062" type="#_x0000_t75" style="width:19.9pt;height:13.8pt" o:ole="">
            <v:imagedata r:id="rId90" o:title=""/>
          </v:shape>
          <o:OLEObject Type="Embed" ProgID="Equation.DSMT4" ShapeID="_x0000_i1062" DrawAspect="Content" ObjectID="_1750082328" r:id="rId91"/>
        </w:object>
      </w:r>
      <w:r w:rsidRPr="007C3D80">
        <w:rPr>
          <w:rFonts w:cs="Times New Roman"/>
          <w:szCs w:val="24"/>
        </w:rPr>
        <w:t>giờ.</w:t>
      </w:r>
    </w:p>
    <w:p w14:paraId="3A198B51"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e) Vào tháng 5 thì số giờ nắng ở thành phố Hồ Chí Minh là nhiều nhất (</w:t>
      </w:r>
      <w:r w:rsidR="009C1092" w:rsidRPr="009C1092">
        <w:rPr>
          <w:rFonts w:cs="Times New Roman"/>
          <w:position w:val="-6"/>
          <w:szCs w:val="24"/>
        </w:rPr>
        <w:object w:dxaOrig="440" w:dyaOrig="279" w14:anchorId="707493BC">
          <v:shape id="_x0000_i1063" type="#_x0000_t75" style="width:21.45pt;height:13.8pt" o:ole="">
            <v:imagedata r:id="rId92" o:title=""/>
          </v:shape>
          <o:OLEObject Type="Embed" ProgID="Equation.DSMT4" ShapeID="_x0000_i1063" DrawAspect="Content" ObjectID="_1750082329" r:id="rId93"/>
        </w:object>
      </w:r>
      <w:r w:rsidR="009C1092">
        <w:rPr>
          <w:rFonts w:cs="Times New Roman"/>
          <w:szCs w:val="24"/>
        </w:rPr>
        <w:t xml:space="preserve"> </w:t>
      </w:r>
      <w:r w:rsidRPr="007C3D80">
        <w:rPr>
          <w:rFonts w:cs="Times New Roman"/>
          <w:szCs w:val="24"/>
        </w:rPr>
        <w:t>giờ).</w:t>
      </w:r>
    </w:p>
    <w:p w14:paraId="0102735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f) Vào tháng 1 thì số giờ nắng ở thành phố Hồ Chí Minh là ít nhất (</w:t>
      </w:r>
      <w:r w:rsidR="009C1092" w:rsidRPr="009C1092">
        <w:rPr>
          <w:rFonts w:cs="Times New Roman"/>
          <w:position w:val="-6"/>
          <w:szCs w:val="24"/>
        </w:rPr>
        <w:object w:dxaOrig="440" w:dyaOrig="279" w14:anchorId="4354772D">
          <v:shape id="_x0000_i1064" type="#_x0000_t75" style="width:21.45pt;height:13.8pt" o:ole="">
            <v:imagedata r:id="rId94" o:title=""/>
          </v:shape>
          <o:OLEObject Type="Embed" ProgID="Equation.DSMT4" ShapeID="_x0000_i1064" DrawAspect="Content" ObjectID="_1750082330" r:id="rId95"/>
        </w:object>
      </w:r>
      <w:r w:rsidR="009C1092">
        <w:rPr>
          <w:rFonts w:cs="Times New Roman"/>
          <w:szCs w:val="24"/>
        </w:rPr>
        <w:t xml:space="preserve"> </w:t>
      </w:r>
      <w:r w:rsidRPr="007C3D80">
        <w:rPr>
          <w:rFonts w:cs="Times New Roman"/>
          <w:szCs w:val="24"/>
        </w:rPr>
        <w:t>giờ).</w:t>
      </w:r>
    </w:p>
    <w:p w14:paraId="560FFDC4"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w:t>
      </w:r>
      <w:r w:rsidR="009C1092">
        <w:rPr>
          <w:rFonts w:cs="Times New Roman"/>
          <w:szCs w:val="24"/>
        </w:rPr>
        <w:t xml:space="preserve"> là </w:t>
      </w:r>
      <w:r w:rsidR="009C1092" w:rsidRPr="009C1092">
        <w:rPr>
          <w:rFonts w:cs="Times New Roman"/>
          <w:position w:val="-6"/>
          <w:szCs w:val="24"/>
        </w:rPr>
        <w:object w:dxaOrig="300" w:dyaOrig="279" w14:anchorId="1A6CD822">
          <v:shape id="_x0000_i1065" type="#_x0000_t75" style="width:15.3pt;height:13.8pt" o:ole="">
            <v:imagedata r:id="rId96" o:title=""/>
          </v:shape>
          <o:OLEObject Type="Embed" ProgID="Equation.DSMT4" ShapeID="_x0000_i1065" DrawAspect="Content" ObjectID="_1750082331" r:id="rId97"/>
        </w:object>
      </w:r>
      <w:r w:rsidRPr="007C3D80">
        <w:rPr>
          <w:rFonts w:cs="Times New Roman"/>
          <w:szCs w:val="24"/>
        </w:rPr>
        <w:t xml:space="preserve"> giờ.</w:t>
      </w:r>
    </w:p>
    <w:p w14:paraId="3E871947"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h) Vào tháng 2 thì số giờ nắng ở Hà Nội và thành phố Hồ Chí Minh chênh lệch nhiều nhất (</w:t>
      </w:r>
      <w:r w:rsidR="009C1092" w:rsidRPr="009C1092">
        <w:rPr>
          <w:rFonts w:cs="Times New Roman"/>
          <w:position w:val="-6"/>
          <w:szCs w:val="24"/>
        </w:rPr>
        <w:object w:dxaOrig="400" w:dyaOrig="279" w14:anchorId="5CAC6193">
          <v:shape id="_x0000_i1066" type="#_x0000_t75" style="width:19.9pt;height:13.8pt" o:ole="">
            <v:imagedata r:id="rId98" o:title=""/>
          </v:shape>
          <o:OLEObject Type="Embed" ProgID="Equation.DSMT4" ShapeID="_x0000_i1066" DrawAspect="Content" ObjectID="_1750082332" r:id="rId99"/>
        </w:object>
      </w:r>
      <w:r w:rsidR="009C1092">
        <w:rPr>
          <w:rFonts w:cs="Times New Roman"/>
          <w:szCs w:val="24"/>
        </w:rPr>
        <w:t xml:space="preserve"> </w:t>
      </w:r>
      <w:r w:rsidRPr="007C3D80">
        <w:rPr>
          <w:rFonts w:cs="Times New Roman"/>
          <w:szCs w:val="24"/>
        </w:rPr>
        <w:t>giờ). Vào tháng 4 thì số giờ nắng ở Hà Nội và thành phố Hồ Chí Minh chênh lệch ít nhất (</w:t>
      </w:r>
      <w:r w:rsidR="009C1092" w:rsidRPr="009C1092">
        <w:rPr>
          <w:position w:val="-6"/>
        </w:rPr>
        <w:object w:dxaOrig="300" w:dyaOrig="279" w14:anchorId="5C281A58">
          <v:shape id="_x0000_i1067" type="#_x0000_t75" style="width:15.3pt;height:13.8pt" o:ole="">
            <v:imagedata r:id="rId100" o:title=""/>
          </v:shape>
          <o:OLEObject Type="Embed" ProgID="Equation.DSMT4" ShapeID="_x0000_i1067" DrawAspect="Content" ObjectID="_1750082333" r:id="rId101"/>
        </w:object>
      </w:r>
      <w:r w:rsidR="009C1092">
        <w:rPr>
          <w:rFonts w:cs="Times New Roman"/>
          <w:szCs w:val="24"/>
        </w:rPr>
        <w:t xml:space="preserve"> </w:t>
      </w:r>
      <w:r w:rsidRPr="007C3D80">
        <w:rPr>
          <w:rFonts w:cs="Times New Roman"/>
          <w:szCs w:val="24"/>
        </w:rPr>
        <w:t>giờ).</w:t>
      </w:r>
    </w:p>
    <w:p w14:paraId="5FE18C43" w14:textId="77777777" w:rsidR="00AF5796" w:rsidRPr="007C3D80" w:rsidRDefault="004B00F8" w:rsidP="008E7C94">
      <w:pPr>
        <w:spacing w:after="0" w:line="360" w:lineRule="auto"/>
        <w:ind w:right="-1"/>
        <w:jc w:val="both"/>
        <w:rPr>
          <w:rFonts w:cs="Times New Roman"/>
          <w:szCs w:val="24"/>
        </w:rPr>
      </w:pPr>
      <w:r w:rsidRPr="00B860B3">
        <w:rPr>
          <w:rFonts w:cs="Times New Roman"/>
          <w:b/>
          <w:color w:val="0000FF"/>
          <w:szCs w:val="24"/>
        </w:rPr>
        <w:t>Bài</w:t>
      </w:r>
      <w:r w:rsidR="009C1092" w:rsidRPr="00B860B3">
        <w:rPr>
          <w:rFonts w:cs="Times New Roman"/>
          <w:b/>
          <w:color w:val="0000FF"/>
          <w:szCs w:val="24"/>
        </w:rPr>
        <w:t xml:space="preserve"> 1</w:t>
      </w:r>
      <w:r w:rsidR="00BA181B" w:rsidRPr="00B860B3">
        <w:rPr>
          <w:rFonts w:cs="Times New Roman"/>
          <w:b/>
          <w:color w:val="0000FF"/>
          <w:szCs w:val="24"/>
        </w:rPr>
        <w:t>0</w:t>
      </w:r>
      <w:r w:rsidRPr="00B860B3">
        <w:rPr>
          <w:rFonts w:cs="Times New Roman"/>
          <w:b/>
          <w:color w:val="0000FF"/>
          <w:szCs w:val="24"/>
        </w:rPr>
        <w:t xml:space="preserve">: </w:t>
      </w:r>
      <w:r w:rsidRPr="007C3D80">
        <w:rPr>
          <w:rFonts w:cs="Times New Roman"/>
          <w:szCs w:val="24"/>
        </w:rPr>
        <w:t>Kết quả kì thi HS giỏi hai môn Toán, Vật lí của hai lớp 6A và 6B trường THCS Bình Minh được biểu diễn trong biểu đồ cột kép hình</w:t>
      </w:r>
      <w:r w:rsidR="0017014B">
        <w:rPr>
          <w:rFonts w:cs="Times New Roman"/>
          <w:szCs w:val="24"/>
        </w:rPr>
        <w:t xml:space="preserve"> </w:t>
      </w:r>
      <w:r w:rsidR="00BA181B">
        <w:rPr>
          <w:rFonts w:cs="Times New Roman"/>
          <w:szCs w:val="24"/>
        </w:rPr>
        <w:t>9</w:t>
      </w:r>
      <w:r w:rsidRPr="007C3D80">
        <w:rPr>
          <w:rFonts w:cs="Times New Roman"/>
          <w:szCs w:val="24"/>
        </w:rPr>
        <w:t>.</w:t>
      </w:r>
    </w:p>
    <w:p w14:paraId="6ACECD84" w14:textId="77777777" w:rsidR="004B00F8" w:rsidRPr="007C3D80" w:rsidRDefault="004B00F8"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098788ED" wp14:editId="2F9C8F3E">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1AAF1F5E" w14:textId="77777777" w:rsidR="0017014B" w:rsidRPr="0017014B" w:rsidRDefault="0017014B"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9</w:t>
      </w:r>
    </w:p>
    <w:p w14:paraId="4B530787"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4B54B097"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Hãy lập bảng thống kê số liệu các giải Toán và Vật lí của hai lớp 6A và 6B.</w:t>
      </w:r>
    </w:p>
    <w:p w14:paraId="0B0775F0"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nào và ở môn nào?</w:t>
      </w:r>
    </w:p>
    <w:p w14:paraId="38442CF0" w14:textId="77777777" w:rsidR="004B00F8" w:rsidRPr="00B860B3" w:rsidRDefault="004B00F8"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2A7CC83C"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Bảng thống kê số liệu các giải Toán và Vật lí của hai lớp 6A và 6B:</w:t>
      </w:r>
    </w:p>
    <w:tbl>
      <w:tblPr>
        <w:tblStyle w:val="TableGrid"/>
        <w:tblW w:w="0" w:type="auto"/>
        <w:tblLook w:val="04A0" w:firstRow="1" w:lastRow="0" w:firstColumn="1" w:lastColumn="0" w:noHBand="0" w:noVBand="1"/>
      </w:tblPr>
      <w:tblGrid>
        <w:gridCol w:w="3379"/>
        <w:gridCol w:w="3379"/>
        <w:gridCol w:w="3380"/>
      </w:tblGrid>
      <w:tr w:rsidR="004B00F8" w:rsidRPr="007C3D80" w14:paraId="2ADFAACC" w14:textId="77777777" w:rsidTr="004B00F8">
        <w:tc>
          <w:tcPr>
            <w:tcW w:w="3379" w:type="dxa"/>
            <w:vAlign w:val="center"/>
          </w:tcPr>
          <w:p w14:paraId="101A5F7F"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Tên lớp</w:t>
            </w:r>
          </w:p>
        </w:tc>
        <w:tc>
          <w:tcPr>
            <w:tcW w:w="3379" w:type="dxa"/>
            <w:vAlign w:val="center"/>
          </w:tcPr>
          <w:p w14:paraId="5ECE395E"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Toán</w:t>
            </w:r>
          </w:p>
        </w:tc>
        <w:tc>
          <w:tcPr>
            <w:tcW w:w="3380" w:type="dxa"/>
            <w:vAlign w:val="center"/>
          </w:tcPr>
          <w:p w14:paraId="287BA7C3"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Vật lí</w:t>
            </w:r>
          </w:p>
        </w:tc>
      </w:tr>
      <w:tr w:rsidR="004B00F8" w:rsidRPr="007C3D80" w14:paraId="7CBB2AC3" w14:textId="77777777" w:rsidTr="004B00F8">
        <w:tc>
          <w:tcPr>
            <w:tcW w:w="3379" w:type="dxa"/>
            <w:vAlign w:val="center"/>
          </w:tcPr>
          <w:p w14:paraId="61A82E79"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A</w:t>
            </w:r>
          </w:p>
        </w:tc>
        <w:tc>
          <w:tcPr>
            <w:tcW w:w="3379" w:type="dxa"/>
            <w:vAlign w:val="center"/>
          </w:tcPr>
          <w:p w14:paraId="0C0BB40C"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10</w:t>
            </w:r>
          </w:p>
        </w:tc>
        <w:tc>
          <w:tcPr>
            <w:tcW w:w="3380" w:type="dxa"/>
            <w:vAlign w:val="center"/>
          </w:tcPr>
          <w:p w14:paraId="3806ECE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r>
      <w:tr w:rsidR="004B00F8" w:rsidRPr="007C3D80" w14:paraId="11647D96" w14:textId="77777777" w:rsidTr="004B00F8">
        <w:tc>
          <w:tcPr>
            <w:tcW w:w="3379" w:type="dxa"/>
            <w:vAlign w:val="center"/>
          </w:tcPr>
          <w:p w14:paraId="33647AAB"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B</w:t>
            </w:r>
          </w:p>
        </w:tc>
        <w:tc>
          <w:tcPr>
            <w:tcW w:w="3379" w:type="dxa"/>
            <w:vAlign w:val="center"/>
          </w:tcPr>
          <w:p w14:paraId="30C2C77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c>
          <w:tcPr>
            <w:tcW w:w="3380" w:type="dxa"/>
            <w:vAlign w:val="center"/>
          </w:tcPr>
          <w:p w14:paraId="3B6AF5CD"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w:t>
            </w:r>
          </w:p>
        </w:tc>
      </w:tr>
    </w:tbl>
    <w:p w14:paraId="57329B3D"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6A và ở môn Toán.</w:t>
      </w:r>
    </w:p>
    <w:p w14:paraId="4B7A5265" w14:textId="77777777" w:rsidR="00C04C92" w:rsidRPr="007C3D80" w:rsidRDefault="00C04C92" w:rsidP="008E7C94">
      <w:pPr>
        <w:spacing w:after="0" w:line="360" w:lineRule="auto"/>
        <w:ind w:right="-1"/>
        <w:jc w:val="both"/>
        <w:rPr>
          <w:rFonts w:cs="Times New Roman"/>
          <w:szCs w:val="24"/>
        </w:rPr>
      </w:pPr>
      <w:r w:rsidRPr="00B860B3">
        <w:rPr>
          <w:rFonts w:cs="Times New Roman"/>
          <w:b/>
          <w:color w:val="0000FF"/>
          <w:szCs w:val="24"/>
        </w:rPr>
        <w:t xml:space="preserve">Bài </w:t>
      </w:r>
      <w:r w:rsidR="0017014B" w:rsidRPr="00B860B3">
        <w:rPr>
          <w:rFonts w:cs="Times New Roman"/>
          <w:b/>
          <w:color w:val="0000FF"/>
          <w:szCs w:val="24"/>
        </w:rPr>
        <w:t>1</w:t>
      </w:r>
      <w:r w:rsidR="00BA181B" w:rsidRPr="00B860B3">
        <w:rPr>
          <w:rFonts w:cs="Times New Roman"/>
          <w:b/>
          <w:color w:val="0000FF"/>
          <w:szCs w:val="24"/>
        </w:rPr>
        <w:t>1</w:t>
      </w:r>
      <w:r w:rsidRPr="00B860B3">
        <w:rPr>
          <w:rFonts w:cs="Times New Roman"/>
          <w:b/>
          <w:color w:val="0000FF"/>
          <w:szCs w:val="24"/>
        </w:rPr>
        <w:t xml:space="preserve">: </w:t>
      </w:r>
      <w:r w:rsidRPr="007C3D80">
        <w:rPr>
          <w:rFonts w:cs="Times New Roman"/>
          <w:szCs w:val="24"/>
        </w:rPr>
        <w:t xml:space="preserve">Đọc biểu đồ hình </w:t>
      </w:r>
      <w:r w:rsidR="00BA181B">
        <w:rPr>
          <w:rFonts w:cs="Times New Roman"/>
          <w:szCs w:val="24"/>
        </w:rPr>
        <w:t xml:space="preserve">10 </w:t>
      </w:r>
      <w:r w:rsidRPr="007C3D80">
        <w:rPr>
          <w:rFonts w:cs="Times New Roman"/>
          <w:szCs w:val="24"/>
        </w:rPr>
        <w:t>diễn tả điểm thi học kì 1 và học kì 2 một số môn học của bạn An:</w:t>
      </w:r>
    </w:p>
    <w:p w14:paraId="2EB7C15D" w14:textId="77777777" w:rsidR="00C04C92" w:rsidRPr="007C3D80" w:rsidRDefault="00C04C92"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242FF845" wp14:editId="5F543220">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5A81CA00" w14:textId="77777777" w:rsidR="0017014B" w:rsidRPr="0017014B" w:rsidRDefault="0017014B"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0</w:t>
      </w:r>
    </w:p>
    <w:p w14:paraId="402F4B3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Em hãy trả lời các câu hỏi sau:</w:t>
      </w:r>
    </w:p>
    <w:p w14:paraId="7164BE4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a) Môn học nào bạn An có tiến bộ nhiều nhất?</w:t>
      </w:r>
    </w:p>
    <w:p w14:paraId="40E40F4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b) Môn học nào bạn An có tiến bộ ít nhất?</w:t>
      </w:r>
    </w:p>
    <w:p w14:paraId="082A988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c) Có môn học nào bạn An có điểm thi giảm đi không?</w:t>
      </w:r>
    </w:p>
    <w:p w14:paraId="6529E09C" w14:textId="77777777" w:rsidR="00C04C92" w:rsidRPr="00B860B3" w:rsidRDefault="00C04C92"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29AA6A7" w14:textId="77777777" w:rsidR="00C04C92" w:rsidRPr="007C3D80" w:rsidRDefault="00296EDD" w:rsidP="008E7C94">
      <w:pPr>
        <w:spacing w:after="0" w:line="360" w:lineRule="auto"/>
        <w:ind w:right="-1"/>
        <w:jc w:val="both"/>
        <w:rPr>
          <w:rFonts w:cs="Times New Roman"/>
          <w:szCs w:val="24"/>
        </w:rPr>
      </w:pPr>
      <w:r w:rsidRPr="007C3D80">
        <w:rPr>
          <w:rFonts w:cs="Times New Roman"/>
          <w:szCs w:val="24"/>
        </w:rPr>
        <w:t>a) Môn Toán là môn mà bạn An có tiến bộ nhiều nhất (điểm thi học kì 2 tăng thêm 2 điểm so với học kì 1).</w:t>
      </w:r>
    </w:p>
    <w:p w14:paraId="51F8104F" w14:textId="77777777" w:rsidR="00296EDD" w:rsidRPr="00B860B3" w:rsidRDefault="00296EDD" w:rsidP="008E7C94">
      <w:pPr>
        <w:spacing w:after="0" w:line="360" w:lineRule="auto"/>
        <w:jc w:val="both"/>
      </w:pPr>
      <w:r w:rsidRPr="00B860B3">
        <w:t xml:space="preserve">b) Môn </w:t>
      </w:r>
      <w:r w:rsidR="0017014B" w:rsidRPr="00B860B3">
        <w:t>T</w:t>
      </w:r>
      <w:r w:rsidRPr="00B860B3">
        <w:t>iếng anh và môn Lịch sử là hai môn bạn An có tiến bộ ít nhất (điểm thi học kì 2 chỉ tăng thêm 1 điểm so với học kì 1).</w:t>
      </w:r>
    </w:p>
    <w:p w14:paraId="34969705" w14:textId="3E8374AA" w:rsidR="00296EDD" w:rsidRPr="0078516E" w:rsidRDefault="00296EDD" w:rsidP="008E7C94">
      <w:pPr>
        <w:spacing w:after="0" w:line="360" w:lineRule="auto"/>
        <w:jc w:val="both"/>
        <w:rPr>
          <w:color w:val="FF0000"/>
        </w:rPr>
      </w:pPr>
      <w:r w:rsidRPr="00B860B3">
        <w:t>c) Môn Ngữ văn và Sinh học là hai môn bạn An có điểm thi giảm (điểm thi học kì 2 môn Ngữ văn giảm 1 điểm, điểm thi môn Sinh học giảm 2 điểm so với học kì 1).</w:t>
      </w:r>
      <w:r w:rsidR="0078516E">
        <w:t xml:space="preserve"> </w:t>
      </w:r>
    </w:p>
    <w:p w14:paraId="102C5903" w14:textId="77777777" w:rsidR="0017014B" w:rsidRDefault="001B636E" w:rsidP="008E7C94">
      <w:pPr>
        <w:spacing w:after="0" w:line="360" w:lineRule="auto"/>
        <w:ind w:right="-1"/>
        <w:jc w:val="both"/>
        <w:rPr>
          <w:rFonts w:cs="Times New Roman"/>
          <w:szCs w:val="24"/>
        </w:rPr>
      </w:pPr>
      <w:r w:rsidRPr="00B860B3">
        <w:rPr>
          <w:rFonts w:cs="Times New Roman"/>
          <w:b/>
          <w:color w:val="0000FF"/>
          <w:szCs w:val="24"/>
        </w:rPr>
        <w:t xml:space="preserve">Bài </w:t>
      </w:r>
      <w:r w:rsidR="00AF5796" w:rsidRPr="00B860B3">
        <w:rPr>
          <w:rFonts w:cs="Times New Roman"/>
          <w:b/>
          <w:color w:val="0000FF"/>
          <w:szCs w:val="24"/>
        </w:rPr>
        <w:t>1</w:t>
      </w:r>
      <w:r w:rsidR="00BA181B" w:rsidRPr="00B860B3">
        <w:rPr>
          <w:rFonts w:cs="Times New Roman"/>
          <w:b/>
          <w:color w:val="0000FF"/>
          <w:szCs w:val="24"/>
        </w:rPr>
        <w:t>2</w:t>
      </w:r>
      <w:r w:rsidRPr="00B860B3">
        <w:rPr>
          <w:rFonts w:cs="Times New Roman"/>
          <w:b/>
          <w:color w:val="0000FF"/>
          <w:szCs w:val="24"/>
        </w:rPr>
        <w:t xml:space="preserve">: </w:t>
      </w:r>
      <w:r w:rsidR="00AF5796" w:rsidRPr="007C3D80">
        <w:rPr>
          <w:rFonts w:cs="Times New Roman"/>
          <w:szCs w:val="24"/>
        </w:rPr>
        <w:t>Điểm kiểm tra học kì của hai bạn Thảo và Linh</w:t>
      </w:r>
      <w:r w:rsidR="00E61BA2" w:rsidRPr="007C3D80">
        <w:rPr>
          <w:rFonts w:cs="Times New Roman"/>
          <w:szCs w:val="24"/>
        </w:rPr>
        <w:t xml:space="preserve"> được biểu diễn bằng biểu đồ cột kép </w:t>
      </w:r>
      <w:r w:rsidR="0017014B">
        <w:rPr>
          <w:rFonts w:cs="Times New Roman"/>
          <w:szCs w:val="24"/>
        </w:rPr>
        <w:t>hình 1</w:t>
      </w:r>
      <w:r w:rsidR="00BA181B">
        <w:rPr>
          <w:rFonts w:cs="Times New Roman"/>
          <w:szCs w:val="24"/>
        </w:rPr>
        <w:t>1</w:t>
      </w:r>
      <w:r w:rsidR="0017014B">
        <w:rPr>
          <w:rFonts w:cs="Times New Roman"/>
          <w:szCs w:val="24"/>
        </w:rPr>
        <w:t xml:space="preserve"> sau:</w:t>
      </w:r>
    </w:p>
    <w:p w14:paraId="105F726D" w14:textId="77777777" w:rsidR="00E61BA2" w:rsidRPr="007C3D80" w:rsidRDefault="0017014B"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59264" behindDoc="0" locked="0" layoutInCell="1" allowOverlap="1" wp14:anchorId="3C13E545" wp14:editId="624F5444">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5DBA3AC" id="Straight Arrow Connector 44" o:spid="_x0000_s1026" type="#_x0000_t32" style="position:absolute;margin-left:60.25pt;margin-top:32.1pt;width:0;height:170.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58240" behindDoc="0" locked="0" layoutInCell="1" allowOverlap="1" wp14:anchorId="1860AA7E" wp14:editId="4F796BEE">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60AA7E" id="Text Box 43" o:spid="_x0000_s1028" type="#_x0000_t202" style="position:absolute;left:0;text-align:left;margin-left:133.4pt;margin-top:6.2pt;width:4in;height:21.3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" filled="f" stroked="f" strokeweight=".5pt">
                <v:textbo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00E61BA2" w:rsidRPr="007C3D80">
        <w:rPr>
          <w:rFonts w:cs="Times New Roman"/>
          <w:noProof/>
          <w:szCs w:val="24"/>
        </w:rPr>
        <w:drawing>
          <wp:inline distT="0" distB="0" distL="0" distR="0" wp14:anchorId="002E603B" wp14:editId="0E2E77F3">
            <wp:extent cx="5486400" cy="32004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38B58B20" w14:textId="77777777" w:rsidR="005A039A" w:rsidRPr="007C3D80" w:rsidRDefault="005A039A" w:rsidP="008E7C94">
      <w:pPr>
        <w:spacing w:after="0" w:line="360" w:lineRule="auto"/>
        <w:ind w:right="-1"/>
        <w:jc w:val="center"/>
        <w:rPr>
          <w:rFonts w:cs="Times New Roman"/>
          <w:b/>
          <w:szCs w:val="24"/>
          <w:u w:val="single"/>
        </w:rPr>
      </w:pPr>
      <w:r w:rsidRPr="007C3D80">
        <w:rPr>
          <w:i/>
        </w:rPr>
        <w:t xml:space="preserve">Hình </w:t>
      </w:r>
      <w:r w:rsidR="0017014B">
        <w:rPr>
          <w:i/>
        </w:rPr>
        <w:t>1</w:t>
      </w:r>
      <w:r w:rsidR="00BA181B">
        <w:rPr>
          <w:i/>
        </w:rPr>
        <w:t>1</w:t>
      </w:r>
    </w:p>
    <w:p w14:paraId="27A72810"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52B8B4B2"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a) Lập bảng thống kê điểm kiểm tra học kì ba môn: Toán, Văn, Anh văn của hai bạn Thảo và Linh.</w:t>
      </w:r>
    </w:p>
    <w:p w14:paraId="12F8E410"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b) Điểm cao nhất thuộc môn học nào? Của bạn nào?</w:t>
      </w:r>
    </w:p>
    <w:p w14:paraId="7151F3A8"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c) Điểm thấp nhất thuộc môn học nào? Của bạn nào?</w:t>
      </w:r>
    </w:p>
    <w:p w14:paraId="6FFD568F" w14:textId="77777777" w:rsidR="0017014B" w:rsidRPr="0017014B" w:rsidRDefault="0017014B" w:rsidP="008E7C94">
      <w:pPr>
        <w:spacing w:after="0" w:line="360" w:lineRule="auto"/>
        <w:ind w:right="-1"/>
        <w:jc w:val="both"/>
        <w:rPr>
          <w:rFonts w:cs="Times New Roman"/>
          <w:szCs w:val="24"/>
        </w:rPr>
      </w:pPr>
      <w:r w:rsidRPr="007C3D80">
        <w:rPr>
          <w:rFonts w:cs="Times New Roman"/>
          <w:szCs w:val="24"/>
        </w:rPr>
        <w:t>d) Tổng điểm ba môn của bạn nào cao hơn? Cao hơn mấy điể</w:t>
      </w:r>
      <w:r>
        <w:rPr>
          <w:rFonts w:cs="Times New Roman"/>
          <w:szCs w:val="24"/>
        </w:rPr>
        <w:t>m?</w:t>
      </w:r>
    </w:p>
    <w:p w14:paraId="64EEA6C1" w14:textId="77777777" w:rsidR="00AA5BB4" w:rsidRPr="00B860B3" w:rsidRDefault="002378EF"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32802F3A" w14:textId="77777777" w:rsidR="006845F8" w:rsidRPr="007C3D80" w:rsidRDefault="00981A31" w:rsidP="008E7C94">
      <w:pPr>
        <w:spacing w:after="0" w:line="360" w:lineRule="auto"/>
        <w:ind w:right="-1"/>
        <w:jc w:val="both"/>
        <w:rPr>
          <w:szCs w:val="24"/>
        </w:rPr>
      </w:pPr>
      <w:r w:rsidRPr="007C3D80">
        <w:rPr>
          <w:szCs w:val="24"/>
        </w:rPr>
        <w:t>a) Bảng thống kê điểm kiểm tra ba môn của hai bạn Thảo và Linh:</w:t>
      </w:r>
    </w:p>
    <w:tbl>
      <w:tblPr>
        <w:tblStyle w:val="TableGrid"/>
        <w:tblW w:w="8789" w:type="dxa"/>
        <w:jc w:val="center"/>
        <w:tblLook w:val="04A0" w:firstRow="1" w:lastRow="0" w:firstColumn="1" w:lastColumn="0" w:noHBand="0" w:noVBand="1"/>
      </w:tblPr>
      <w:tblGrid>
        <w:gridCol w:w="2268"/>
        <w:gridCol w:w="2126"/>
        <w:gridCol w:w="2127"/>
        <w:gridCol w:w="2268"/>
      </w:tblGrid>
      <w:tr w:rsidR="00981A31" w:rsidRPr="007C3D80" w14:paraId="101E09AE" w14:textId="77777777" w:rsidTr="004C2A42">
        <w:trPr>
          <w:jc w:val="center"/>
        </w:trPr>
        <w:tc>
          <w:tcPr>
            <w:tcW w:w="2268" w:type="dxa"/>
          </w:tcPr>
          <w:p w14:paraId="7AA09A3C" w14:textId="77777777" w:rsidR="00981A31" w:rsidRPr="007C3D80" w:rsidRDefault="00981A31" w:rsidP="008E7C94">
            <w:pPr>
              <w:spacing w:line="360" w:lineRule="auto"/>
              <w:ind w:right="-1"/>
              <w:jc w:val="center"/>
              <w:rPr>
                <w:szCs w:val="24"/>
              </w:rPr>
            </w:pPr>
          </w:p>
        </w:tc>
        <w:tc>
          <w:tcPr>
            <w:tcW w:w="2126" w:type="dxa"/>
          </w:tcPr>
          <w:p w14:paraId="7E49EBA6" w14:textId="77777777" w:rsidR="00981A31" w:rsidRPr="007C3D80" w:rsidRDefault="00981A31" w:rsidP="008E7C94">
            <w:pPr>
              <w:spacing w:line="360" w:lineRule="auto"/>
              <w:ind w:right="-1"/>
              <w:jc w:val="center"/>
              <w:rPr>
                <w:szCs w:val="24"/>
              </w:rPr>
            </w:pPr>
            <w:r w:rsidRPr="007C3D80">
              <w:rPr>
                <w:szCs w:val="24"/>
              </w:rPr>
              <w:t>Toán</w:t>
            </w:r>
          </w:p>
        </w:tc>
        <w:tc>
          <w:tcPr>
            <w:tcW w:w="2127" w:type="dxa"/>
          </w:tcPr>
          <w:p w14:paraId="74E2493F" w14:textId="77777777" w:rsidR="00981A31" w:rsidRPr="007C3D80" w:rsidRDefault="00981A31" w:rsidP="008E7C94">
            <w:pPr>
              <w:spacing w:line="360" w:lineRule="auto"/>
              <w:ind w:right="-1"/>
              <w:jc w:val="center"/>
              <w:rPr>
                <w:szCs w:val="24"/>
              </w:rPr>
            </w:pPr>
            <w:r w:rsidRPr="007C3D80">
              <w:rPr>
                <w:szCs w:val="24"/>
              </w:rPr>
              <w:t>Văn</w:t>
            </w:r>
          </w:p>
        </w:tc>
        <w:tc>
          <w:tcPr>
            <w:tcW w:w="2268" w:type="dxa"/>
          </w:tcPr>
          <w:p w14:paraId="2820DF2A" w14:textId="77777777" w:rsidR="00981A31" w:rsidRPr="007C3D80" w:rsidRDefault="00981A31" w:rsidP="008E7C94">
            <w:pPr>
              <w:spacing w:line="360" w:lineRule="auto"/>
              <w:ind w:right="-1"/>
              <w:jc w:val="center"/>
              <w:rPr>
                <w:szCs w:val="24"/>
              </w:rPr>
            </w:pPr>
            <w:r w:rsidRPr="007C3D80">
              <w:rPr>
                <w:szCs w:val="24"/>
              </w:rPr>
              <w:t>Anh văn</w:t>
            </w:r>
          </w:p>
        </w:tc>
      </w:tr>
      <w:tr w:rsidR="00981A31" w:rsidRPr="007C3D80" w14:paraId="24CFBE07" w14:textId="77777777" w:rsidTr="004C2A42">
        <w:trPr>
          <w:jc w:val="center"/>
        </w:trPr>
        <w:tc>
          <w:tcPr>
            <w:tcW w:w="2268" w:type="dxa"/>
          </w:tcPr>
          <w:p w14:paraId="6B660D42" w14:textId="77777777" w:rsidR="00981A31" w:rsidRPr="007C3D80" w:rsidRDefault="00981A31" w:rsidP="008E7C94">
            <w:pPr>
              <w:spacing w:line="360" w:lineRule="auto"/>
              <w:ind w:right="-1"/>
              <w:jc w:val="center"/>
              <w:rPr>
                <w:szCs w:val="24"/>
              </w:rPr>
            </w:pPr>
            <w:r w:rsidRPr="007C3D80">
              <w:rPr>
                <w:szCs w:val="24"/>
              </w:rPr>
              <w:t>Thảo</w:t>
            </w:r>
          </w:p>
        </w:tc>
        <w:tc>
          <w:tcPr>
            <w:tcW w:w="2126" w:type="dxa"/>
          </w:tcPr>
          <w:p w14:paraId="45178DE5" w14:textId="77777777" w:rsidR="00981A31" w:rsidRPr="007C3D80" w:rsidRDefault="00981A31" w:rsidP="008E7C94">
            <w:pPr>
              <w:spacing w:line="360" w:lineRule="auto"/>
              <w:ind w:right="-1"/>
              <w:jc w:val="center"/>
              <w:rPr>
                <w:szCs w:val="24"/>
              </w:rPr>
            </w:pPr>
            <w:r w:rsidRPr="007C3D80">
              <w:rPr>
                <w:szCs w:val="24"/>
              </w:rPr>
              <w:t>8</w:t>
            </w:r>
          </w:p>
        </w:tc>
        <w:tc>
          <w:tcPr>
            <w:tcW w:w="2127" w:type="dxa"/>
          </w:tcPr>
          <w:p w14:paraId="33AB59D7" w14:textId="77777777" w:rsidR="00981A31" w:rsidRPr="007C3D80" w:rsidRDefault="00981A31" w:rsidP="008E7C94">
            <w:pPr>
              <w:spacing w:line="360" w:lineRule="auto"/>
              <w:ind w:right="-1"/>
              <w:jc w:val="center"/>
              <w:rPr>
                <w:szCs w:val="24"/>
              </w:rPr>
            </w:pPr>
            <w:r w:rsidRPr="007C3D80">
              <w:rPr>
                <w:szCs w:val="24"/>
              </w:rPr>
              <w:t>8</w:t>
            </w:r>
          </w:p>
        </w:tc>
        <w:tc>
          <w:tcPr>
            <w:tcW w:w="2268" w:type="dxa"/>
          </w:tcPr>
          <w:p w14:paraId="4FA26A2A" w14:textId="77777777" w:rsidR="00981A31" w:rsidRPr="007C3D80" w:rsidRDefault="00981A31" w:rsidP="008E7C94">
            <w:pPr>
              <w:spacing w:line="360" w:lineRule="auto"/>
              <w:ind w:right="-1"/>
              <w:jc w:val="center"/>
              <w:rPr>
                <w:szCs w:val="24"/>
              </w:rPr>
            </w:pPr>
            <w:r w:rsidRPr="007C3D80">
              <w:rPr>
                <w:szCs w:val="24"/>
              </w:rPr>
              <w:t>9</w:t>
            </w:r>
          </w:p>
        </w:tc>
      </w:tr>
      <w:tr w:rsidR="00981A31" w:rsidRPr="007C3D80" w14:paraId="6689FC85" w14:textId="77777777" w:rsidTr="004C2A42">
        <w:trPr>
          <w:jc w:val="center"/>
        </w:trPr>
        <w:tc>
          <w:tcPr>
            <w:tcW w:w="2268" w:type="dxa"/>
          </w:tcPr>
          <w:p w14:paraId="50B9D42E" w14:textId="77777777" w:rsidR="00981A31" w:rsidRPr="007C3D80" w:rsidRDefault="00981A31" w:rsidP="008E7C94">
            <w:pPr>
              <w:spacing w:line="360" w:lineRule="auto"/>
              <w:ind w:right="-1"/>
              <w:jc w:val="center"/>
              <w:rPr>
                <w:szCs w:val="24"/>
              </w:rPr>
            </w:pPr>
            <w:r w:rsidRPr="007C3D80">
              <w:rPr>
                <w:szCs w:val="24"/>
              </w:rPr>
              <w:t>Linh</w:t>
            </w:r>
          </w:p>
        </w:tc>
        <w:tc>
          <w:tcPr>
            <w:tcW w:w="2126" w:type="dxa"/>
          </w:tcPr>
          <w:p w14:paraId="040DC70D" w14:textId="77777777" w:rsidR="00981A31" w:rsidRPr="007C3D80" w:rsidRDefault="00981A31" w:rsidP="008E7C94">
            <w:pPr>
              <w:spacing w:line="360" w:lineRule="auto"/>
              <w:ind w:right="-1"/>
              <w:jc w:val="center"/>
              <w:rPr>
                <w:szCs w:val="24"/>
              </w:rPr>
            </w:pPr>
            <w:r w:rsidRPr="007C3D80">
              <w:rPr>
                <w:szCs w:val="24"/>
              </w:rPr>
              <w:t>9</w:t>
            </w:r>
          </w:p>
        </w:tc>
        <w:tc>
          <w:tcPr>
            <w:tcW w:w="2127" w:type="dxa"/>
          </w:tcPr>
          <w:p w14:paraId="1F99E523" w14:textId="77777777" w:rsidR="00981A31" w:rsidRPr="007C3D80" w:rsidRDefault="00981A31" w:rsidP="008E7C94">
            <w:pPr>
              <w:spacing w:line="360" w:lineRule="auto"/>
              <w:ind w:right="-1"/>
              <w:jc w:val="center"/>
              <w:rPr>
                <w:szCs w:val="24"/>
              </w:rPr>
            </w:pPr>
            <w:r w:rsidRPr="007C3D80">
              <w:rPr>
                <w:szCs w:val="24"/>
              </w:rPr>
              <w:t>7</w:t>
            </w:r>
          </w:p>
        </w:tc>
        <w:tc>
          <w:tcPr>
            <w:tcW w:w="2268" w:type="dxa"/>
          </w:tcPr>
          <w:p w14:paraId="6DF83805" w14:textId="77777777" w:rsidR="00981A31" w:rsidRPr="007C3D80" w:rsidRDefault="00981A31" w:rsidP="008E7C94">
            <w:pPr>
              <w:spacing w:line="360" w:lineRule="auto"/>
              <w:ind w:right="-1"/>
              <w:jc w:val="center"/>
              <w:rPr>
                <w:szCs w:val="24"/>
              </w:rPr>
            </w:pPr>
            <w:r w:rsidRPr="007C3D80">
              <w:rPr>
                <w:szCs w:val="24"/>
              </w:rPr>
              <w:t>6</w:t>
            </w:r>
          </w:p>
        </w:tc>
      </w:tr>
    </w:tbl>
    <w:p w14:paraId="56A958F3"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b) Điểm cao nhất thuộc môn </w:t>
      </w:r>
      <w:r w:rsidR="005A039A" w:rsidRPr="007C3D80">
        <w:rPr>
          <w:rFonts w:cs="Times New Roman"/>
          <w:szCs w:val="24"/>
        </w:rPr>
        <w:t>Toán của bạn Linh (</w:t>
      </w:r>
      <w:r w:rsidR="0017014B" w:rsidRPr="0017014B">
        <w:rPr>
          <w:rFonts w:cs="Times New Roman"/>
          <w:position w:val="-6"/>
          <w:szCs w:val="24"/>
        </w:rPr>
        <w:object w:dxaOrig="180" w:dyaOrig="279" w14:anchorId="27BC67D1">
          <v:shape id="_x0000_i1068" type="#_x0000_t75" style="width:9.2pt;height:13.8pt" o:ole="">
            <v:imagedata r:id="rId105" o:title=""/>
          </v:shape>
          <o:OLEObject Type="Embed" ProgID="Equation.DSMT4" ShapeID="_x0000_i1068" DrawAspect="Content" ObjectID="_1750082334" r:id="rId106"/>
        </w:object>
      </w:r>
      <w:r w:rsidR="0017014B">
        <w:rPr>
          <w:rFonts w:cs="Times New Roman"/>
          <w:szCs w:val="24"/>
        </w:rPr>
        <w:t xml:space="preserve"> </w:t>
      </w:r>
      <w:r w:rsidR="005A039A" w:rsidRPr="007C3D80">
        <w:rPr>
          <w:rFonts w:cs="Times New Roman"/>
          <w:szCs w:val="24"/>
        </w:rPr>
        <w:t>điểm) và môn Anh văn của bạn Thảo (</w:t>
      </w:r>
      <w:r w:rsidR="0017014B" w:rsidRPr="0017014B">
        <w:rPr>
          <w:rFonts w:cs="Times New Roman"/>
          <w:position w:val="-6"/>
          <w:szCs w:val="24"/>
        </w:rPr>
        <w:object w:dxaOrig="180" w:dyaOrig="279" w14:anchorId="01E78A2A">
          <v:shape id="_x0000_i1069" type="#_x0000_t75" style="width:9.2pt;height:13.8pt" o:ole="">
            <v:imagedata r:id="rId107" o:title=""/>
          </v:shape>
          <o:OLEObject Type="Embed" ProgID="Equation.DSMT4" ShapeID="_x0000_i1069" DrawAspect="Content" ObjectID="_1750082335" r:id="rId108"/>
        </w:object>
      </w:r>
      <w:r w:rsidR="0017014B">
        <w:rPr>
          <w:rFonts w:cs="Times New Roman"/>
          <w:szCs w:val="24"/>
        </w:rPr>
        <w:t xml:space="preserve"> </w:t>
      </w:r>
      <w:r w:rsidR="005A039A" w:rsidRPr="007C3D80">
        <w:rPr>
          <w:rFonts w:cs="Times New Roman"/>
          <w:szCs w:val="24"/>
        </w:rPr>
        <w:t>điểm).</w:t>
      </w:r>
    </w:p>
    <w:p w14:paraId="39C64BED" w14:textId="27BA3C61"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c) </w:t>
      </w:r>
      <w:r w:rsidR="005A039A" w:rsidRPr="007C3D80">
        <w:rPr>
          <w:rFonts w:cs="Times New Roman"/>
          <w:szCs w:val="24"/>
        </w:rPr>
        <w:t>Điểm thấp nhất thuộc môn Anh văn của bạn Linh</w:t>
      </w:r>
      <w:r w:rsidR="0078516E">
        <w:rPr>
          <w:rFonts w:cs="Times New Roman"/>
          <w:szCs w:val="24"/>
        </w:rPr>
        <w:t xml:space="preserve"> </w:t>
      </w:r>
      <w:r w:rsidR="005A039A" w:rsidRPr="007C3D80">
        <w:rPr>
          <w:rFonts w:cs="Times New Roman"/>
          <w:szCs w:val="24"/>
        </w:rPr>
        <w:t>(</w:t>
      </w:r>
      <w:r w:rsidR="0017014B" w:rsidRPr="0017014B">
        <w:rPr>
          <w:rFonts w:cs="Times New Roman"/>
          <w:position w:val="-6"/>
          <w:szCs w:val="24"/>
        </w:rPr>
        <w:object w:dxaOrig="200" w:dyaOrig="279" w14:anchorId="2AAC0CA8">
          <v:shape id="_x0000_i1070" type="#_x0000_t75" style="width:9.95pt;height:13.8pt" o:ole="">
            <v:imagedata r:id="rId109" o:title=""/>
          </v:shape>
          <o:OLEObject Type="Embed" ProgID="Equation.DSMT4" ShapeID="_x0000_i1070" DrawAspect="Content" ObjectID="_1750082336" r:id="rId110"/>
        </w:object>
      </w:r>
      <w:r w:rsidR="0017014B">
        <w:rPr>
          <w:rFonts w:cs="Times New Roman"/>
          <w:szCs w:val="24"/>
        </w:rPr>
        <w:t xml:space="preserve"> </w:t>
      </w:r>
      <w:r w:rsidR="005A039A" w:rsidRPr="007C3D80">
        <w:rPr>
          <w:rFonts w:cs="Times New Roman"/>
          <w:szCs w:val="24"/>
        </w:rPr>
        <w:t>điểm).</w:t>
      </w:r>
    </w:p>
    <w:p w14:paraId="075BA149"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d) Tổng điểm ba môn của bạn </w:t>
      </w:r>
      <w:r w:rsidR="005A039A" w:rsidRPr="007C3D80">
        <w:rPr>
          <w:rFonts w:cs="Times New Roman"/>
          <w:szCs w:val="24"/>
        </w:rPr>
        <w:t xml:space="preserve">Thảo: </w:t>
      </w:r>
      <w:r w:rsidR="0017014B" w:rsidRPr="0017014B">
        <w:rPr>
          <w:rFonts w:cs="Times New Roman"/>
          <w:position w:val="-6"/>
          <w:szCs w:val="24"/>
        </w:rPr>
        <w:object w:dxaOrig="1300" w:dyaOrig="279" w14:anchorId="256E40A2">
          <v:shape id="_x0000_i1071" type="#_x0000_t75" style="width:65.15pt;height:13.8pt" o:ole="">
            <v:imagedata r:id="rId111" o:title=""/>
          </v:shape>
          <o:OLEObject Type="Embed" ProgID="Equation.DSMT4" ShapeID="_x0000_i1071" DrawAspect="Content" ObjectID="_1750082337" r:id="rId112"/>
        </w:object>
      </w:r>
      <w:r w:rsidR="0017014B">
        <w:rPr>
          <w:rFonts w:cs="Times New Roman"/>
          <w:szCs w:val="24"/>
        </w:rPr>
        <w:t xml:space="preserve"> </w:t>
      </w:r>
      <w:r w:rsidR="005A039A" w:rsidRPr="007C3D80">
        <w:rPr>
          <w:rFonts w:cs="Times New Roman"/>
          <w:szCs w:val="24"/>
        </w:rPr>
        <w:t>(điểm)</w:t>
      </w:r>
    </w:p>
    <w:p w14:paraId="61472D5B" w14:textId="77777777" w:rsidR="005A039A"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Linh: </w:t>
      </w:r>
      <w:r w:rsidR="0017014B" w:rsidRPr="0017014B">
        <w:rPr>
          <w:rFonts w:cs="Times New Roman"/>
          <w:position w:val="-6"/>
          <w:szCs w:val="24"/>
        </w:rPr>
        <w:object w:dxaOrig="1340" w:dyaOrig="279" w14:anchorId="11B248CB">
          <v:shape id="_x0000_i1072" type="#_x0000_t75" style="width:66.65pt;height:13.8pt" o:ole="">
            <v:imagedata r:id="rId113" o:title=""/>
          </v:shape>
          <o:OLEObject Type="Embed" ProgID="Equation.DSMT4" ShapeID="_x0000_i1072" DrawAspect="Content" ObjectID="_1750082338" r:id="rId114"/>
        </w:object>
      </w:r>
      <w:r w:rsidR="0017014B">
        <w:rPr>
          <w:rFonts w:cs="Times New Roman"/>
          <w:szCs w:val="24"/>
        </w:rPr>
        <w:t xml:space="preserve"> </w:t>
      </w:r>
      <w:r w:rsidRPr="007C3D80">
        <w:rPr>
          <w:rFonts w:cs="Times New Roman"/>
          <w:szCs w:val="24"/>
        </w:rPr>
        <w:t>(điểm)</w:t>
      </w:r>
    </w:p>
    <w:p w14:paraId="02A3F2F9" w14:textId="77777777" w:rsidR="00981A31"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Thảo cao hơn bạn Linh </w:t>
      </w:r>
      <w:r w:rsidR="0017014B" w:rsidRPr="0017014B">
        <w:rPr>
          <w:rFonts w:cs="Times New Roman"/>
          <w:position w:val="-6"/>
          <w:szCs w:val="24"/>
        </w:rPr>
        <w:object w:dxaOrig="180" w:dyaOrig="279" w14:anchorId="7F9F4139">
          <v:shape id="_x0000_i1073" type="#_x0000_t75" style="width:9.2pt;height:13.8pt" o:ole="">
            <v:imagedata r:id="rId115" o:title=""/>
          </v:shape>
          <o:OLEObject Type="Embed" ProgID="Equation.DSMT4" ShapeID="_x0000_i1073" DrawAspect="Content" ObjectID="_1750082339" r:id="rId116"/>
        </w:object>
      </w:r>
      <w:r w:rsidRPr="007C3D80">
        <w:rPr>
          <w:rFonts w:cs="Times New Roman"/>
          <w:szCs w:val="24"/>
        </w:rPr>
        <w:t xml:space="preserve"> điểm.</w:t>
      </w:r>
    </w:p>
    <w:p w14:paraId="66ACF80C" w14:textId="77777777" w:rsidR="00B41576" w:rsidRPr="007C3D80" w:rsidRDefault="00B41576" w:rsidP="008E7C94">
      <w:pPr>
        <w:spacing w:after="0" w:line="360" w:lineRule="auto"/>
        <w:ind w:right="-1"/>
        <w:jc w:val="both"/>
        <w:rPr>
          <w:rFonts w:cs="Times New Roman"/>
          <w:szCs w:val="24"/>
        </w:rPr>
      </w:pPr>
      <w:r w:rsidRPr="00B860B3">
        <w:rPr>
          <w:rFonts w:cs="Times New Roman"/>
          <w:b/>
          <w:color w:val="0000FF"/>
          <w:szCs w:val="24"/>
        </w:rPr>
        <w:t xml:space="preserve">Bài </w:t>
      </w:r>
      <w:r w:rsidR="00606180" w:rsidRPr="00B860B3">
        <w:rPr>
          <w:rFonts w:cs="Times New Roman"/>
          <w:b/>
          <w:color w:val="0000FF"/>
          <w:szCs w:val="24"/>
        </w:rPr>
        <w:t>1</w:t>
      </w:r>
      <w:r w:rsidR="00BA181B"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Kết quả tổng kết cuối học kì II các môn Ngữ văn, Lịch sử, Địa lí của hai bạn HS lớp 6 là Ngọc và Hà ở một trường THCS được cho bởi biểu đồ dưới đây:</w:t>
      </w:r>
    </w:p>
    <w:p w14:paraId="14B4CA0B" w14:textId="77777777" w:rsidR="005F71AB" w:rsidRPr="007C3D80" w:rsidRDefault="00A0320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8480" behindDoc="0" locked="0" layoutInCell="1" allowOverlap="1" wp14:anchorId="1B9631BA" wp14:editId="6BFE7686">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9631BA" id="Text Box 28" o:spid="_x0000_s1029" type="#_x0000_t202" style="position:absolute;left:0;text-align:left;margin-left:42.35pt;margin-top:36.15pt;width:105.4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" filled="f" stroked="f" strokeweight=".5pt">
                <v:textbo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v:textbox>
              </v:shape>
            </w:pict>
          </mc:Fallback>
        </mc:AlternateContent>
      </w:r>
      <w:r w:rsidR="005F71AB" w:rsidRPr="007C3D80">
        <w:rPr>
          <w:rFonts w:cs="Times New Roman"/>
          <w:noProof/>
          <w:szCs w:val="24"/>
        </w:rPr>
        <mc:AlternateContent>
          <mc:Choice Requires="wps">
            <w:drawing>
              <wp:anchor distT="0" distB="0" distL="114300" distR="114300" simplePos="0" relativeHeight="251666432" behindDoc="0" locked="0" layoutInCell="1" allowOverlap="1" wp14:anchorId="1C15D73C" wp14:editId="0CEEE9A6">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178B6FE" id="Straight Arrow Connector 27" o:spid="_x0000_s1026" type="#_x0000_t32" style="position:absolute;margin-left:55.6pt;margin-top:66.1pt;width:0;height:155.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" strokecolor="black [3040]" strokeweight="2.25pt">
                <v:stroke endarrow="block"/>
              </v:shape>
            </w:pict>
          </mc:Fallback>
        </mc:AlternateContent>
      </w:r>
      <w:r w:rsidR="005F71AB" w:rsidRPr="007C3D80">
        <w:rPr>
          <w:rFonts w:cs="Times New Roman"/>
          <w:noProof/>
          <w:szCs w:val="24"/>
        </w:rPr>
        <w:drawing>
          <wp:inline distT="0" distB="0" distL="0" distR="0" wp14:anchorId="44863868" wp14:editId="6C2EC2F9">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76B7BEC4"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2</w:t>
      </w:r>
    </w:p>
    <w:p w14:paraId="021E5CF1"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61E04737"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a) Lập bảng thống kê điểm trung bình cuối học kì II các môn Ngữ văn, Lịch sử, Địa lí của hai bạn Ngọc và Hà.</w:t>
      </w:r>
    </w:p>
    <w:p w14:paraId="7418F5A0" w14:textId="72684C71"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học nào? </w:t>
      </w:r>
      <w:r w:rsidR="00BD1D78">
        <w:rPr>
          <w:rFonts w:cs="Times New Roman"/>
          <w:szCs w:val="24"/>
        </w:rPr>
        <w:t>c</w:t>
      </w:r>
      <w:r w:rsidRPr="007C3D80">
        <w:rPr>
          <w:rFonts w:cs="Times New Roman"/>
          <w:szCs w:val="24"/>
        </w:rPr>
        <w:t>ủa bạn nào?</w:t>
      </w:r>
    </w:p>
    <w:p w14:paraId="7C93FA80" w14:textId="6BCF6C9F"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trung bình thấp nhất thuộc môn học nào? </w:t>
      </w:r>
      <w:r w:rsidR="00BD1D78">
        <w:rPr>
          <w:rFonts w:cs="Times New Roman"/>
          <w:szCs w:val="24"/>
        </w:rPr>
        <w:t>c</w:t>
      </w:r>
      <w:r w:rsidRPr="007C3D80">
        <w:rPr>
          <w:rFonts w:cs="Times New Roman"/>
          <w:szCs w:val="24"/>
        </w:rPr>
        <w:t>ủa bạn nào?</w:t>
      </w:r>
    </w:p>
    <w:p w14:paraId="53FDF89C"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d) Tính trung bình cộng điểm tổng kết ba môn trên của mỗi HS.</w:t>
      </w:r>
    </w:p>
    <w:p w14:paraId="5137591B" w14:textId="77777777" w:rsidR="00B41576" w:rsidRPr="00B860B3" w:rsidRDefault="00B41576" w:rsidP="008E7C94">
      <w:pPr>
        <w:spacing w:after="0" w:line="360" w:lineRule="auto"/>
        <w:ind w:right="-1"/>
        <w:jc w:val="center"/>
        <w:rPr>
          <w:rFonts w:cs="Times New Roman"/>
          <w:color w:val="0000FF"/>
          <w:szCs w:val="24"/>
        </w:rPr>
      </w:pPr>
      <w:r w:rsidRPr="00B860B3">
        <w:rPr>
          <w:rFonts w:cs="Times New Roman"/>
          <w:b/>
          <w:color w:val="0000FF"/>
          <w:szCs w:val="24"/>
        </w:rPr>
        <w:t>Lời giải:</w:t>
      </w:r>
    </w:p>
    <w:p w14:paraId="536231E1" w14:textId="77777777" w:rsidR="00B41576" w:rsidRPr="007C3D80" w:rsidRDefault="00B41576" w:rsidP="008E7C94">
      <w:pPr>
        <w:spacing w:after="0" w:line="360" w:lineRule="auto"/>
        <w:ind w:right="-1"/>
        <w:jc w:val="both"/>
        <w:rPr>
          <w:szCs w:val="24"/>
        </w:rPr>
      </w:pPr>
      <w:r w:rsidRPr="007C3D80">
        <w:rPr>
          <w:szCs w:val="24"/>
        </w:rPr>
        <w:t xml:space="preserve">a) Bảng thống kê </w:t>
      </w:r>
      <w:r w:rsidRPr="007C3D80">
        <w:rPr>
          <w:rFonts w:cs="Times New Roman"/>
          <w:szCs w:val="24"/>
        </w:rPr>
        <w:t>điểm trung bình cuối học kì II các môn Ngữ văn, Lịch sử, Địa lí của hai bạn Ngọc và Hà</w:t>
      </w:r>
      <w:r w:rsidRPr="007C3D80">
        <w:rPr>
          <w:szCs w:val="24"/>
        </w:rPr>
        <w:t>:</w:t>
      </w:r>
    </w:p>
    <w:tbl>
      <w:tblPr>
        <w:tblStyle w:val="TableGrid"/>
        <w:tblW w:w="0" w:type="auto"/>
        <w:tblLook w:val="04A0" w:firstRow="1" w:lastRow="0" w:firstColumn="1" w:lastColumn="0" w:noHBand="0" w:noVBand="1"/>
      </w:tblPr>
      <w:tblGrid>
        <w:gridCol w:w="3379"/>
        <w:gridCol w:w="3379"/>
        <w:gridCol w:w="3380"/>
      </w:tblGrid>
      <w:tr w:rsidR="00B41576" w:rsidRPr="007C3D80" w14:paraId="695C8C1F" w14:textId="77777777" w:rsidTr="00B41576">
        <w:tc>
          <w:tcPr>
            <w:tcW w:w="3379" w:type="dxa"/>
            <w:vAlign w:val="center"/>
          </w:tcPr>
          <w:p w14:paraId="7920731B"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Môn học</w:t>
            </w:r>
          </w:p>
        </w:tc>
        <w:tc>
          <w:tcPr>
            <w:tcW w:w="3379" w:type="dxa"/>
            <w:vAlign w:val="center"/>
          </w:tcPr>
          <w:p w14:paraId="6CECC200"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Ngọc</w:t>
            </w:r>
          </w:p>
        </w:tc>
        <w:tc>
          <w:tcPr>
            <w:tcW w:w="3380" w:type="dxa"/>
            <w:vAlign w:val="center"/>
          </w:tcPr>
          <w:p w14:paraId="51DB691E"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Hà</w:t>
            </w:r>
          </w:p>
        </w:tc>
      </w:tr>
      <w:tr w:rsidR="00B41576" w:rsidRPr="007C3D80" w14:paraId="222F87D9" w14:textId="77777777" w:rsidTr="00B41576">
        <w:tc>
          <w:tcPr>
            <w:tcW w:w="3379" w:type="dxa"/>
            <w:vAlign w:val="center"/>
          </w:tcPr>
          <w:p w14:paraId="1E78748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Ngữ văn</w:t>
            </w:r>
          </w:p>
        </w:tc>
        <w:tc>
          <w:tcPr>
            <w:tcW w:w="3379" w:type="dxa"/>
            <w:vAlign w:val="center"/>
          </w:tcPr>
          <w:p w14:paraId="0E1A3A47"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0</w:t>
            </w:r>
          </w:p>
        </w:tc>
        <w:tc>
          <w:tcPr>
            <w:tcW w:w="3380" w:type="dxa"/>
            <w:vAlign w:val="center"/>
          </w:tcPr>
          <w:p w14:paraId="1F3A7F3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8</w:t>
            </w:r>
          </w:p>
        </w:tc>
      </w:tr>
      <w:tr w:rsidR="00B41576" w:rsidRPr="007C3D80" w14:paraId="1AAEA979" w14:textId="77777777" w:rsidTr="00B41576">
        <w:tc>
          <w:tcPr>
            <w:tcW w:w="3379" w:type="dxa"/>
            <w:vAlign w:val="center"/>
          </w:tcPr>
          <w:p w14:paraId="147B570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Lịch sử</w:t>
            </w:r>
          </w:p>
        </w:tc>
        <w:tc>
          <w:tcPr>
            <w:tcW w:w="3379" w:type="dxa"/>
            <w:vAlign w:val="center"/>
          </w:tcPr>
          <w:p w14:paraId="5AC5FD5B"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8,9</w:t>
            </w:r>
          </w:p>
        </w:tc>
        <w:tc>
          <w:tcPr>
            <w:tcW w:w="3380" w:type="dxa"/>
            <w:vAlign w:val="center"/>
          </w:tcPr>
          <w:p w14:paraId="7895822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2</w:t>
            </w:r>
          </w:p>
        </w:tc>
      </w:tr>
      <w:tr w:rsidR="00B41576" w:rsidRPr="007C3D80" w14:paraId="00B90ADF" w14:textId="77777777" w:rsidTr="00B41576">
        <w:tc>
          <w:tcPr>
            <w:tcW w:w="3379" w:type="dxa"/>
            <w:vAlign w:val="center"/>
          </w:tcPr>
          <w:p w14:paraId="39A84D5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Địa lí</w:t>
            </w:r>
          </w:p>
        </w:tc>
        <w:tc>
          <w:tcPr>
            <w:tcW w:w="3379" w:type="dxa"/>
            <w:vAlign w:val="center"/>
          </w:tcPr>
          <w:p w14:paraId="08AAE569"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3</w:t>
            </w:r>
          </w:p>
        </w:tc>
        <w:tc>
          <w:tcPr>
            <w:tcW w:w="3380" w:type="dxa"/>
            <w:vAlign w:val="center"/>
          </w:tcPr>
          <w:p w14:paraId="1F2F9D7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6,7</w:t>
            </w:r>
          </w:p>
        </w:tc>
      </w:tr>
    </w:tbl>
    <w:p w14:paraId="55E2AD4E" w14:textId="7D401530" w:rsidR="00860620"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w:t>
      </w:r>
      <w:r w:rsidR="00860620" w:rsidRPr="007C3D80">
        <w:rPr>
          <w:rFonts w:cs="Times New Roman"/>
          <w:szCs w:val="24"/>
        </w:rPr>
        <w:t>Đ</w:t>
      </w:r>
      <w:r w:rsidR="008F50F4">
        <w:rPr>
          <w:rFonts w:cs="Times New Roman"/>
          <w:szCs w:val="24"/>
        </w:rPr>
        <w:t>ịa</w:t>
      </w:r>
      <w:r w:rsidR="00860620" w:rsidRPr="007C3D80">
        <w:rPr>
          <w:rFonts w:cs="Times New Roman"/>
          <w:szCs w:val="24"/>
        </w:rPr>
        <w:t xml:space="preserve"> lí</w:t>
      </w:r>
      <w:r w:rsidRPr="007C3D80">
        <w:rPr>
          <w:rFonts w:cs="Times New Roman"/>
          <w:szCs w:val="24"/>
        </w:rPr>
        <w:t xml:space="preserve"> của bạn </w:t>
      </w:r>
      <w:r w:rsidR="00860620" w:rsidRPr="007C3D80">
        <w:rPr>
          <w:rFonts w:cs="Times New Roman"/>
          <w:szCs w:val="24"/>
        </w:rPr>
        <w:t>Ngọc (</w:t>
      </w:r>
      <w:r w:rsidR="00606180" w:rsidRPr="00606180">
        <w:rPr>
          <w:rFonts w:cs="Times New Roman"/>
          <w:position w:val="-10"/>
          <w:szCs w:val="24"/>
        </w:rPr>
        <w:object w:dxaOrig="380" w:dyaOrig="320" w14:anchorId="58FAB873">
          <v:shape id="_x0000_i1074" type="#_x0000_t75" style="width:18.4pt;height:16.85pt" o:ole="">
            <v:imagedata r:id="rId118" o:title=""/>
          </v:shape>
          <o:OLEObject Type="Embed" ProgID="Equation.DSMT4" ShapeID="_x0000_i1074" DrawAspect="Content" ObjectID="_1750082340" r:id="rId119"/>
        </w:object>
      </w:r>
      <w:r w:rsidR="00860620" w:rsidRPr="007C3D80">
        <w:rPr>
          <w:rFonts w:cs="Times New Roman"/>
          <w:szCs w:val="24"/>
        </w:rPr>
        <w:t>).</w:t>
      </w:r>
    </w:p>
    <w:p w14:paraId="741F6E30"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w:t>
      </w:r>
      <w:r w:rsidR="00860620" w:rsidRPr="007C3D80">
        <w:rPr>
          <w:rFonts w:cs="Times New Roman"/>
          <w:szCs w:val="24"/>
        </w:rPr>
        <w:t xml:space="preserve">trung bình </w:t>
      </w:r>
      <w:r w:rsidRPr="007C3D80">
        <w:rPr>
          <w:rFonts w:cs="Times New Roman"/>
          <w:szCs w:val="24"/>
        </w:rPr>
        <w:t xml:space="preserve">thấp nhất thuộc môn </w:t>
      </w:r>
      <w:r w:rsidR="00860620" w:rsidRPr="007C3D80">
        <w:rPr>
          <w:rFonts w:cs="Times New Roman"/>
          <w:szCs w:val="24"/>
        </w:rPr>
        <w:t>Địa lí</w:t>
      </w:r>
      <w:r w:rsidRPr="007C3D80">
        <w:rPr>
          <w:rFonts w:cs="Times New Roman"/>
          <w:szCs w:val="24"/>
        </w:rPr>
        <w:t xml:space="preserve"> của bạn Linh (</w:t>
      </w:r>
      <w:r w:rsidR="00606180" w:rsidRPr="00606180">
        <w:rPr>
          <w:rFonts w:cs="Times New Roman"/>
          <w:position w:val="-10"/>
          <w:szCs w:val="24"/>
        </w:rPr>
        <w:object w:dxaOrig="400" w:dyaOrig="320" w14:anchorId="2583067F">
          <v:shape id="_x0000_i1075" type="#_x0000_t75" style="width:19.9pt;height:16.85pt" o:ole="">
            <v:imagedata r:id="rId120" o:title=""/>
          </v:shape>
          <o:OLEObject Type="Embed" ProgID="Equation.DSMT4" ShapeID="_x0000_i1075" DrawAspect="Content" ObjectID="_1750082341" r:id="rId121"/>
        </w:object>
      </w:r>
      <w:r w:rsidRPr="007C3D80">
        <w:rPr>
          <w:rFonts w:cs="Times New Roman"/>
          <w:szCs w:val="24"/>
        </w:rPr>
        <w:t>).</w:t>
      </w:r>
    </w:p>
    <w:p w14:paraId="74D31F78" w14:textId="77777777" w:rsidR="00B41576" w:rsidRPr="007C3D80" w:rsidRDefault="00860620" w:rsidP="008E7C94">
      <w:pPr>
        <w:spacing w:after="0" w:line="360" w:lineRule="auto"/>
        <w:ind w:right="-1"/>
        <w:jc w:val="both"/>
        <w:rPr>
          <w:rFonts w:cs="Times New Roman"/>
          <w:szCs w:val="24"/>
        </w:rPr>
      </w:pPr>
      <w:r w:rsidRPr="007C3D80">
        <w:rPr>
          <w:rFonts w:cs="Times New Roman"/>
          <w:szCs w:val="24"/>
        </w:rPr>
        <w:t xml:space="preserve">d) Trung bình cộng điểm tổng kết ba môn của bạn Ngọc là: </w:t>
      </w:r>
      <w:r w:rsidR="00606180" w:rsidRPr="00606180">
        <w:rPr>
          <w:rFonts w:cs="Times New Roman"/>
          <w:position w:val="-24"/>
          <w:szCs w:val="24"/>
        </w:rPr>
        <w:object w:dxaOrig="1939" w:dyaOrig="620" w14:anchorId="2E9CED23">
          <v:shape id="_x0000_i1076" type="#_x0000_t75" style="width:96.45pt;height:30.65pt" o:ole="">
            <v:imagedata r:id="rId122" o:title=""/>
          </v:shape>
          <o:OLEObject Type="Embed" ProgID="Equation.DSMT4" ShapeID="_x0000_i1076" DrawAspect="Content" ObjectID="_1750082342" r:id="rId123"/>
        </w:object>
      </w:r>
    </w:p>
    <w:p w14:paraId="626B3E7F" w14:textId="77777777" w:rsidR="005F71AB" w:rsidRPr="007C3D80" w:rsidRDefault="005F71AB" w:rsidP="008E7C94">
      <w:pPr>
        <w:spacing w:after="0" w:line="360" w:lineRule="auto"/>
        <w:ind w:right="-1"/>
        <w:jc w:val="both"/>
        <w:rPr>
          <w:rFonts w:ascii="Symbol" w:hAnsi="Symbol" w:cs="Times New Roman"/>
          <w:szCs w:val="24"/>
        </w:rPr>
      </w:pPr>
      <w:r w:rsidRPr="007C3D80">
        <w:rPr>
          <w:rFonts w:cs="Times New Roman"/>
          <w:szCs w:val="24"/>
        </w:rPr>
        <w:t xml:space="preserve">    Trung bình cộng điểm tổng kết ba môn của bạn Hà là: </w:t>
      </w:r>
      <w:r w:rsidR="00606180" w:rsidRPr="00606180">
        <w:rPr>
          <w:rFonts w:cs="Times New Roman"/>
          <w:position w:val="-24"/>
          <w:szCs w:val="24"/>
        </w:rPr>
        <w:object w:dxaOrig="1980" w:dyaOrig="620" w14:anchorId="554217A1">
          <v:shape id="_x0000_i1077" type="#_x0000_t75" style="width:98.8pt;height:30.65pt" o:ole="">
            <v:imagedata r:id="rId124" o:title=""/>
          </v:shape>
          <o:OLEObject Type="Embed" ProgID="Equation.DSMT4" ShapeID="_x0000_i1077" DrawAspect="Content" ObjectID="_1750082343" r:id="rId125"/>
        </w:object>
      </w:r>
    </w:p>
    <w:p w14:paraId="47496A60" w14:textId="64D1B29B" w:rsidR="004C2A42" w:rsidRPr="007C3D80" w:rsidRDefault="00FE7D5A" w:rsidP="008E7C94">
      <w:pPr>
        <w:spacing w:after="0" w:line="360" w:lineRule="auto"/>
        <w:ind w:right="-1"/>
        <w:jc w:val="both"/>
        <w:rPr>
          <w:rFonts w:cs="Times New Roman"/>
          <w:szCs w:val="24"/>
        </w:rPr>
      </w:pPr>
      <w:r w:rsidRPr="00B860B3">
        <w:rPr>
          <w:rFonts w:cs="Times New Roman"/>
          <w:b/>
          <w:color w:val="0000FF"/>
          <w:szCs w:val="24"/>
        </w:rPr>
        <w:t>Bài</w:t>
      </w:r>
      <w:r w:rsidR="00606180" w:rsidRPr="00B860B3">
        <w:rPr>
          <w:rFonts w:cs="Times New Roman"/>
          <w:b/>
          <w:color w:val="0000FF"/>
          <w:szCs w:val="24"/>
        </w:rPr>
        <w:t xml:space="preserve"> 1</w:t>
      </w:r>
      <w:r w:rsidR="00BA181B" w:rsidRPr="00B860B3">
        <w:rPr>
          <w:rFonts w:cs="Times New Roman"/>
          <w:b/>
          <w:color w:val="0000FF"/>
          <w:szCs w:val="24"/>
        </w:rPr>
        <w:t>4</w:t>
      </w:r>
      <w:r w:rsidRPr="00B860B3">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 xml:space="preserve">13 </w:t>
      </w:r>
      <w:r w:rsidRPr="007C3D80">
        <w:rPr>
          <w:rFonts w:cs="Times New Roman"/>
          <w:szCs w:val="24"/>
        </w:rPr>
        <w:t>biểu diễn số HS nam và số HS nữa của lớ</w:t>
      </w:r>
      <w:r w:rsidR="008F50F4">
        <w:rPr>
          <w:rFonts w:cs="Times New Roman"/>
          <w:szCs w:val="24"/>
        </w:rPr>
        <w:t xml:space="preserve">p 6C </w:t>
      </w:r>
      <w:r w:rsidRPr="007C3D80">
        <w:rPr>
          <w:rFonts w:cs="Times New Roman"/>
          <w:szCs w:val="24"/>
        </w:rPr>
        <w:t>có sở thích chơi một số môn thể thao: Bóng đá, bóng rổ, bơi. Biết rằng mỗi HS chỉ nêu một môn thể thao yếu thích nhất.</w:t>
      </w:r>
    </w:p>
    <w:p w14:paraId="6682AF5A" w14:textId="77777777" w:rsidR="00FE7D5A" w:rsidRPr="007C3D80" w:rsidRDefault="00DF0DE3"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41856" behindDoc="0" locked="0" layoutInCell="1" allowOverlap="1" wp14:anchorId="63915301" wp14:editId="592A2D32">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3D0EB6B2" w14:textId="77777777" w:rsidR="00680065" w:rsidRPr="00DF0DE3" w:rsidRDefault="00680065" w:rsidP="00DF0DE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915301" id="Text Box 21" o:spid="_x0000_s1030" type="#_x0000_t202" style="position:absolute;left:0;text-align:left;margin-left:420.3pt;margin-top:212.15pt;width:48.75pt;height:19.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" filled="f" stroked="f" strokeweight=".5pt">
                <v:textbox>
                  <w:txbxContent>
                    <w:p w14:paraId="3D0EB6B2" w14:textId="77777777" w:rsidR="00680065" w:rsidRPr="00DF0DE3" w:rsidRDefault="00680065" w:rsidP="00DF0DE3">
                      <w:pPr>
                        <w:spacing w:after="0" w:line="240" w:lineRule="auto"/>
                        <w:rPr>
                          <w:b/>
                        </w:rPr>
                      </w:pPr>
                      <w:r>
                        <w:rPr>
                          <w:b/>
                        </w:rPr>
                        <w:t>Môn</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38784" behindDoc="0" locked="0" layoutInCell="1" allowOverlap="1" wp14:anchorId="4214BD37" wp14:editId="30ABCFF5">
                <wp:simplePos x="0" y="0"/>
                <wp:positionH relativeFrom="column">
                  <wp:posOffset>537210</wp:posOffset>
                </wp:positionH>
                <wp:positionV relativeFrom="paragraph">
                  <wp:posOffset>65405</wp:posOffset>
                </wp:positionV>
                <wp:extent cx="619125" cy="2476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C98828D" w14:textId="77777777" w:rsidR="00680065" w:rsidRPr="00DF0DE3" w:rsidRDefault="00680065" w:rsidP="00DF0DE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14BD37" id="Text Box 20" o:spid="_x0000_s1031" type="#_x0000_t202" style="position:absolute;left:0;text-align:left;margin-left:42.3pt;margin-top:5.15pt;width:48.75pt;height:19.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" filled="f" stroked="f" strokeweight=".5pt">
                <v:textbox>
                  <w:txbxContent>
                    <w:p w14:paraId="6C98828D" w14:textId="77777777" w:rsidR="00680065" w:rsidRPr="00DF0DE3" w:rsidRDefault="00680065" w:rsidP="00DF0DE3">
                      <w:pPr>
                        <w:spacing w:after="0" w:line="240" w:lineRule="auto"/>
                        <w:rPr>
                          <w:b/>
                        </w:rPr>
                      </w:pPr>
                      <w:r>
                        <w:rPr>
                          <w:b/>
                        </w:rPr>
                        <w:t>Số HS</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44928" behindDoc="0" locked="0" layoutInCell="1" allowOverlap="1" wp14:anchorId="4A55AFD6" wp14:editId="544789AB">
                <wp:simplePos x="0" y="0"/>
                <wp:positionH relativeFrom="column">
                  <wp:posOffset>775335</wp:posOffset>
                </wp:positionH>
                <wp:positionV relativeFrom="paragraph">
                  <wp:posOffset>408305</wp:posOffset>
                </wp:positionV>
                <wp:extent cx="0" cy="2209800"/>
                <wp:effectExtent l="57150" t="38100" r="57150" b="0"/>
                <wp:wrapNone/>
                <wp:docPr id="22"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1F4AAD" id="Straight Arrow Connector 22" o:spid="_x0000_s1026" type="#_x0000_t32" style="position:absolute;margin-left:61.05pt;margin-top:32.15pt;width:0;height:174pt;flip:y;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" strokecolor="black [3040]" strokeweight="2.25pt">
                <v:stroke endarrow="block"/>
              </v:shape>
            </w:pict>
          </mc:Fallback>
        </mc:AlternateContent>
      </w:r>
      <w:r w:rsidR="00FE7D5A" w:rsidRPr="007C3D80">
        <w:rPr>
          <w:rFonts w:cs="Times New Roman"/>
          <w:noProof/>
          <w:szCs w:val="24"/>
        </w:rPr>
        <w:drawing>
          <wp:inline distT="0" distB="0" distL="0" distR="0" wp14:anchorId="577958A9" wp14:editId="654B28AE">
            <wp:extent cx="5486400" cy="320040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3E8DFEAA"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3</w:t>
      </w:r>
    </w:p>
    <w:p w14:paraId="686F99F8"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1C72B39C" w14:textId="77777777" w:rsidR="00FE7D5A" w:rsidRPr="007C3D80" w:rsidRDefault="00FE7D5A" w:rsidP="008E7C94">
      <w:pPr>
        <w:spacing w:after="0" w:line="360" w:lineRule="auto"/>
        <w:ind w:right="-1"/>
        <w:jc w:val="both"/>
        <w:rPr>
          <w:rFonts w:cs="Times New Roman"/>
          <w:szCs w:val="24"/>
        </w:rPr>
      </w:pPr>
      <w:r w:rsidRPr="007C3D80">
        <w:rPr>
          <w:rFonts w:cs="Times New Roman"/>
          <w:szCs w:val="24"/>
        </w:rPr>
        <w:t>a) Môn thể thao nào có nhiều HS thích chơi nhất?</w:t>
      </w:r>
    </w:p>
    <w:p w14:paraId="77612C74" w14:textId="77777777" w:rsidR="00DF0DE3" w:rsidRPr="007C3D80" w:rsidRDefault="00FE7D5A" w:rsidP="008E7C94">
      <w:pPr>
        <w:spacing w:after="0" w:line="360" w:lineRule="auto"/>
        <w:ind w:right="-1"/>
        <w:jc w:val="both"/>
        <w:rPr>
          <w:rFonts w:cs="Times New Roman"/>
          <w:szCs w:val="24"/>
        </w:rPr>
      </w:pPr>
      <w:r w:rsidRPr="007C3D80">
        <w:rPr>
          <w:rFonts w:cs="Times New Roman"/>
          <w:szCs w:val="24"/>
        </w:rPr>
        <w:t>b) Tính tổng số HS của lớp 6C</w:t>
      </w:r>
      <w:r w:rsidR="00DF0DE3" w:rsidRPr="007C3D80">
        <w:rPr>
          <w:rFonts w:cs="Times New Roman"/>
          <w:szCs w:val="24"/>
        </w:rPr>
        <w:t>.</w:t>
      </w:r>
    </w:p>
    <w:p w14:paraId="65F3549A" w14:textId="77777777" w:rsidR="00DF0DE3" w:rsidRPr="00B860B3" w:rsidRDefault="00DF0DE3"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43017887" w14:textId="77777777" w:rsidR="00DF0DE3" w:rsidRPr="007C3D80" w:rsidRDefault="00DF0DE3" w:rsidP="008E7C94">
      <w:pPr>
        <w:spacing w:after="0" w:line="360" w:lineRule="auto"/>
        <w:ind w:right="-1"/>
        <w:jc w:val="both"/>
        <w:rPr>
          <w:rFonts w:cs="Times New Roman"/>
          <w:szCs w:val="24"/>
        </w:rPr>
      </w:pPr>
      <w:r w:rsidRPr="007C3D80">
        <w:rPr>
          <w:rFonts w:cs="Times New Roman"/>
          <w:szCs w:val="24"/>
        </w:rPr>
        <w:t>a) Môn thể thao có nhiều học sinh thích nhất là bóng đá.</w:t>
      </w:r>
    </w:p>
    <w:p w14:paraId="2A79B20E" w14:textId="7D9CF784" w:rsidR="00DF0DE3" w:rsidRPr="007C3D80" w:rsidRDefault="00DF0DE3" w:rsidP="008E7C94">
      <w:pPr>
        <w:spacing w:after="0" w:line="360" w:lineRule="auto"/>
        <w:ind w:right="-1"/>
        <w:jc w:val="both"/>
        <w:rPr>
          <w:rFonts w:cs="Times New Roman"/>
          <w:szCs w:val="24"/>
        </w:rPr>
      </w:pPr>
      <w:r w:rsidRPr="007C3D80">
        <w:rPr>
          <w:rFonts w:cs="Times New Roman"/>
          <w:szCs w:val="24"/>
        </w:rPr>
        <w:t xml:space="preserve">b) Tổng số học sinh lớp 6C là: </w:t>
      </w:r>
      <w:r w:rsidR="009E1E41" w:rsidRPr="009E1E41">
        <w:rPr>
          <w:rFonts w:cs="Times New Roman"/>
          <w:position w:val="-6"/>
          <w:szCs w:val="24"/>
        </w:rPr>
        <w:object w:dxaOrig="2500" w:dyaOrig="279" w14:anchorId="0F647A86">
          <v:shape id="_x0000_i1078" type="#_x0000_t75" style="width:125.65pt;height:13.8pt" o:ole="">
            <v:imagedata r:id="rId127" o:title=""/>
          </v:shape>
          <o:OLEObject Type="Embed" ProgID="Equation.DSMT4" ShapeID="_x0000_i1078" DrawAspect="Content" ObjectID="_1750082344" r:id="rId128"/>
        </w:object>
      </w:r>
      <w:r w:rsidR="00B860B3">
        <w:rPr>
          <w:rFonts w:cs="Times New Roman"/>
          <w:szCs w:val="24"/>
        </w:rPr>
        <w:t xml:space="preserve"> (HS)</w:t>
      </w:r>
    </w:p>
    <w:p w14:paraId="19B082DA" w14:textId="77777777" w:rsidR="00D038A8" w:rsidRPr="007C3D80" w:rsidRDefault="00D038A8" w:rsidP="008E7C94">
      <w:pPr>
        <w:spacing w:after="0" w:line="360" w:lineRule="auto"/>
        <w:ind w:right="-1"/>
        <w:jc w:val="both"/>
        <w:rPr>
          <w:rFonts w:cs="Times New Roman"/>
          <w:szCs w:val="24"/>
        </w:rPr>
      </w:pPr>
      <w:r w:rsidRPr="00B860B3">
        <w:rPr>
          <w:rFonts w:cs="Times New Roman"/>
          <w:b/>
          <w:color w:val="0000FF"/>
          <w:szCs w:val="24"/>
        </w:rPr>
        <w:t>Bài</w:t>
      </w:r>
      <w:r w:rsidR="00357B3C" w:rsidRPr="00B860B3">
        <w:rPr>
          <w:rFonts w:cs="Times New Roman"/>
          <w:b/>
          <w:color w:val="0000FF"/>
          <w:szCs w:val="24"/>
        </w:rPr>
        <w:t xml:space="preserve"> 1</w:t>
      </w:r>
      <w:r w:rsidR="00BA181B" w:rsidRPr="00B860B3">
        <w:rPr>
          <w:rFonts w:cs="Times New Roman"/>
          <w:b/>
          <w:color w:val="0000FF"/>
          <w:szCs w:val="24"/>
        </w:rPr>
        <w:t>5</w:t>
      </w:r>
      <w:r w:rsidRPr="00B860B3">
        <w:rPr>
          <w:rFonts w:cs="Times New Roman"/>
          <w:b/>
          <w:color w:val="0000FF"/>
          <w:szCs w:val="24"/>
        </w:rPr>
        <w:t xml:space="preserve">: </w:t>
      </w:r>
      <w:r w:rsidRPr="007C3D80">
        <w:rPr>
          <w:rFonts w:cs="Times New Roman"/>
          <w:szCs w:val="24"/>
        </w:rPr>
        <w:t xml:space="preserve">Hai trường A và B đã tổ chức ngày hội thể thao nhân kỉ niệm ngày thành lập Đoàn TNCS Hồ Chí Minh. Biểu đồ hình </w:t>
      </w:r>
      <w:r w:rsidR="00BA181B">
        <w:rPr>
          <w:rFonts w:cs="Times New Roman"/>
          <w:szCs w:val="24"/>
        </w:rPr>
        <w:t xml:space="preserve">14 </w:t>
      </w:r>
      <w:r w:rsidR="00F138C1" w:rsidRPr="007C3D80">
        <w:rPr>
          <w:rFonts w:cs="Times New Roman"/>
          <w:szCs w:val="24"/>
        </w:rPr>
        <w:t>biểu diễn số huy chương Vàng, Bạc và Đồng của hai trường A và B.</w:t>
      </w:r>
    </w:p>
    <w:p w14:paraId="2398AEC7" w14:textId="77777777" w:rsidR="008B27FE" w:rsidRPr="007C3D80" w:rsidRDefault="008B27FE"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1CBD1BF5" wp14:editId="1DE63F1A">
            <wp:extent cx="5486400" cy="32004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3375CA02" w14:textId="77777777" w:rsidR="00357B3C" w:rsidRPr="00357B3C" w:rsidRDefault="00357B3C"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4</w:t>
      </w:r>
    </w:p>
    <w:p w14:paraId="48D36DAB" w14:textId="77777777" w:rsidR="00357B3C" w:rsidRDefault="00357B3C" w:rsidP="008E7C94">
      <w:pPr>
        <w:spacing w:after="0" w:line="360" w:lineRule="auto"/>
        <w:ind w:right="-1"/>
        <w:rPr>
          <w:rFonts w:cs="Times New Roman"/>
          <w:szCs w:val="24"/>
        </w:rPr>
      </w:pPr>
      <w:r>
        <w:rPr>
          <w:rFonts w:cs="Times New Roman"/>
          <w:szCs w:val="24"/>
        </w:rPr>
        <w:t>Em hãy trả lời các câu hỏi sau:</w:t>
      </w:r>
    </w:p>
    <w:p w14:paraId="722302C6" w14:textId="77777777" w:rsidR="00F138C1" w:rsidRPr="007C3D80" w:rsidRDefault="00F138C1" w:rsidP="008E7C94">
      <w:pPr>
        <w:spacing w:after="0" w:line="360" w:lineRule="auto"/>
        <w:ind w:right="-1"/>
        <w:jc w:val="both"/>
        <w:rPr>
          <w:rFonts w:cs="Times New Roman"/>
          <w:szCs w:val="24"/>
        </w:rPr>
      </w:pPr>
      <w:r w:rsidRPr="007C3D80">
        <w:rPr>
          <w:rFonts w:cs="Times New Roman"/>
          <w:szCs w:val="24"/>
        </w:rPr>
        <w:t>a) Lập bảng thống kê số huy chương Vàng, Bạc và Đồng của cả hai trường A và B.</w:t>
      </w:r>
    </w:p>
    <w:p w14:paraId="442E54F9" w14:textId="77777777" w:rsidR="00D27202" w:rsidRPr="007C3D80" w:rsidRDefault="00F138C1" w:rsidP="008E7C94">
      <w:pPr>
        <w:spacing w:after="0" w:line="360" w:lineRule="auto"/>
        <w:ind w:right="-1"/>
        <w:jc w:val="both"/>
        <w:rPr>
          <w:rFonts w:cs="Times New Roman"/>
          <w:szCs w:val="24"/>
        </w:rPr>
      </w:pPr>
      <w:r w:rsidRPr="007C3D80">
        <w:rPr>
          <w:rFonts w:cs="Times New Roman"/>
          <w:szCs w:val="24"/>
        </w:rPr>
        <w:t xml:space="preserve">b) </w:t>
      </w:r>
      <w:r w:rsidR="00D27202" w:rsidRPr="007C3D80">
        <w:rPr>
          <w:rFonts w:cs="Times New Roman"/>
          <w:szCs w:val="24"/>
        </w:rPr>
        <w:t>Tổng số huy chương các loại (Vàng, Bạc, Đồng) của trường nào cao hơn? Cao hơn bao nhiêu huy chương?</w:t>
      </w:r>
    </w:p>
    <w:p w14:paraId="407EB5CA" w14:textId="77777777" w:rsidR="00F138C1" w:rsidRPr="00B860B3" w:rsidRDefault="00F138C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5810DE59" w14:textId="77777777" w:rsidR="00FE7D5A" w:rsidRPr="007C3D80" w:rsidRDefault="00D27202" w:rsidP="008E7C94">
      <w:pPr>
        <w:spacing w:after="0" w:line="360" w:lineRule="auto"/>
        <w:ind w:right="-1"/>
        <w:jc w:val="both"/>
        <w:rPr>
          <w:rFonts w:cs="Times New Roman"/>
          <w:szCs w:val="24"/>
        </w:rPr>
      </w:pPr>
      <w:r w:rsidRPr="007C3D80">
        <w:rPr>
          <w:rFonts w:cs="Times New Roman"/>
          <w:szCs w:val="24"/>
        </w:rPr>
        <w:t>a) Bảng thống kê số huy chương Vàng, Bạc và Đồng của cả hai trường A và B:</w:t>
      </w:r>
    </w:p>
    <w:tbl>
      <w:tblPr>
        <w:tblStyle w:val="TableGrid"/>
        <w:tblW w:w="0" w:type="auto"/>
        <w:tblLook w:val="04A0" w:firstRow="1" w:lastRow="0" w:firstColumn="1" w:lastColumn="0" w:noHBand="0" w:noVBand="1"/>
      </w:tblPr>
      <w:tblGrid>
        <w:gridCol w:w="2534"/>
        <w:gridCol w:w="2534"/>
        <w:gridCol w:w="2535"/>
        <w:gridCol w:w="2535"/>
      </w:tblGrid>
      <w:tr w:rsidR="00D27202" w:rsidRPr="007C3D80" w14:paraId="66354FA4" w14:textId="77777777" w:rsidTr="00D27202">
        <w:tc>
          <w:tcPr>
            <w:tcW w:w="2534" w:type="dxa"/>
            <w:vMerge w:val="restart"/>
            <w:vAlign w:val="center"/>
          </w:tcPr>
          <w:p w14:paraId="1A2EDF9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Trường</w:t>
            </w:r>
          </w:p>
        </w:tc>
        <w:tc>
          <w:tcPr>
            <w:tcW w:w="7604" w:type="dxa"/>
            <w:gridSpan w:val="3"/>
            <w:vAlign w:val="center"/>
          </w:tcPr>
          <w:p w14:paraId="1345575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Số huy chương (chiếc)</w:t>
            </w:r>
          </w:p>
        </w:tc>
      </w:tr>
      <w:tr w:rsidR="00D27202" w:rsidRPr="007C3D80" w14:paraId="07966F54" w14:textId="77777777" w:rsidTr="00D27202">
        <w:tc>
          <w:tcPr>
            <w:tcW w:w="2534" w:type="dxa"/>
            <w:vMerge/>
            <w:vAlign w:val="center"/>
          </w:tcPr>
          <w:p w14:paraId="263D4403" w14:textId="77777777" w:rsidR="00D27202" w:rsidRPr="007C3D80" w:rsidRDefault="00D27202" w:rsidP="008E7C94">
            <w:pPr>
              <w:spacing w:line="360" w:lineRule="auto"/>
              <w:ind w:right="-1"/>
              <w:jc w:val="center"/>
              <w:rPr>
                <w:rFonts w:cs="Times New Roman"/>
                <w:b/>
                <w:szCs w:val="24"/>
              </w:rPr>
            </w:pPr>
          </w:p>
        </w:tc>
        <w:tc>
          <w:tcPr>
            <w:tcW w:w="2534" w:type="dxa"/>
            <w:vAlign w:val="center"/>
          </w:tcPr>
          <w:p w14:paraId="1766DD1E"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Vàng</w:t>
            </w:r>
          </w:p>
        </w:tc>
        <w:tc>
          <w:tcPr>
            <w:tcW w:w="2535" w:type="dxa"/>
            <w:vAlign w:val="center"/>
          </w:tcPr>
          <w:p w14:paraId="603D79F3"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Bạc</w:t>
            </w:r>
          </w:p>
        </w:tc>
        <w:tc>
          <w:tcPr>
            <w:tcW w:w="2535" w:type="dxa"/>
            <w:vAlign w:val="center"/>
          </w:tcPr>
          <w:p w14:paraId="317C4601"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Đồng</w:t>
            </w:r>
          </w:p>
        </w:tc>
      </w:tr>
      <w:tr w:rsidR="00D27202" w:rsidRPr="007C3D80" w14:paraId="35E416E5" w14:textId="77777777" w:rsidTr="00D27202">
        <w:tc>
          <w:tcPr>
            <w:tcW w:w="2534" w:type="dxa"/>
            <w:vAlign w:val="center"/>
          </w:tcPr>
          <w:p w14:paraId="3139B0A0"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A</w:t>
            </w:r>
          </w:p>
        </w:tc>
        <w:tc>
          <w:tcPr>
            <w:tcW w:w="2534" w:type="dxa"/>
            <w:vAlign w:val="center"/>
          </w:tcPr>
          <w:p w14:paraId="0D39AC11"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9</w:t>
            </w:r>
          </w:p>
        </w:tc>
        <w:tc>
          <w:tcPr>
            <w:tcW w:w="2535" w:type="dxa"/>
            <w:vAlign w:val="center"/>
          </w:tcPr>
          <w:p w14:paraId="788AB5A7"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7C67D1AF"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0</w:t>
            </w:r>
          </w:p>
        </w:tc>
      </w:tr>
      <w:tr w:rsidR="00D27202" w:rsidRPr="007C3D80" w14:paraId="42416E70" w14:textId="77777777" w:rsidTr="00D27202">
        <w:tc>
          <w:tcPr>
            <w:tcW w:w="2534" w:type="dxa"/>
            <w:vAlign w:val="center"/>
          </w:tcPr>
          <w:p w14:paraId="0A4F0D76"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B</w:t>
            </w:r>
          </w:p>
        </w:tc>
        <w:tc>
          <w:tcPr>
            <w:tcW w:w="2534" w:type="dxa"/>
            <w:vAlign w:val="center"/>
          </w:tcPr>
          <w:p w14:paraId="15C4192C"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1F067465"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1</w:t>
            </w:r>
          </w:p>
        </w:tc>
        <w:tc>
          <w:tcPr>
            <w:tcW w:w="2535" w:type="dxa"/>
            <w:vAlign w:val="center"/>
          </w:tcPr>
          <w:p w14:paraId="55ABFE23"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2</w:t>
            </w:r>
          </w:p>
        </w:tc>
      </w:tr>
    </w:tbl>
    <w:p w14:paraId="6336A3D7" w14:textId="77777777" w:rsidR="00D27202" w:rsidRPr="007C3D80" w:rsidRDefault="00D27202" w:rsidP="008E7C94">
      <w:pPr>
        <w:spacing w:after="0" w:line="360" w:lineRule="auto"/>
        <w:ind w:right="-1"/>
        <w:jc w:val="both"/>
        <w:rPr>
          <w:rFonts w:cs="Times New Roman"/>
          <w:szCs w:val="24"/>
        </w:rPr>
      </w:pPr>
      <w:r w:rsidRPr="007C3D80">
        <w:rPr>
          <w:rFonts w:cs="Times New Roman"/>
          <w:szCs w:val="24"/>
        </w:rPr>
        <w:t xml:space="preserve">b) Tổng số huy chương các loại các loại (Vàng, Bạc, Đồng) của trường A là: </w:t>
      </w:r>
      <w:r w:rsidR="00357B3C" w:rsidRPr="00357B3C">
        <w:rPr>
          <w:rFonts w:cs="Times New Roman"/>
          <w:position w:val="-10"/>
          <w:szCs w:val="24"/>
        </w:rPr>
        <w:object w:dxaOrig="1340" w:dyaOrig="320" w14:anchorId="250F8BA8">
          <v:shape id="_x0000_i1079" type="#_x0000_t75" style="width:66.65pt;height:16.85pt" o:ole="">
            <v:imagedata r:id="rId130" o:title=""/>
          </v:shape>
          <o:OLEObject Type="Embed" ProgID="Equation.DSMT4" ShapeID="_x0000_i1079" DrawAspect="Content" ObjectID="_1750082345" r:id="rId131"/>
        </w:object>
      </w:r>
      <w:r w:rsidR="00357B3C" w:rsidRPr="007C3D80">
        <w:rPr>
          <w:rFonts w:cs="Times New Roman"/>
          <w:szCs w:val="24"/>
        </w:rPr>
        <w:t xml:space="preserve"> </w:t>
      </w:r>
      <w:r w:rsidRPr="007C3D80">
        <w:rPr>
          <w:rFonts w:cs="Times New Roman"/>
          <w:szCs w:val="24"/>
        </w:rPr>
        <w:t>(chiếc)</w:t>
      </w:r>
    </w:p>
    <w:p w14:paraId="42385130"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 xml:space="preserve">Tổng số huy chương các loại các loại (Vàng, Bạc, Đồng) của trường B là: </w:t>
      </w:r>
      <w:r w:rsidRPr="00357B3C">
        <w:rPr>
          <w:rFonts w:cs="Times New Roman"/>
          <w:position w:val="-10"/>
          <w:szCs w:val="24"/>
        </w:rPr>
        <w:object w:dxaOrig="1400" w:dyaOrig="320" w14:anchorId="606D833F">
          <v:shape id="_x0000_i1080" type="#_x0000_t75" style="width:70.4pt;height:16.85pt" o:ole="">
            <v:imagedata r:id="rId132" o:title=""/>
          </v:shape>
          <o:OLEObject Type="Embed" ProgID="Equation.DSMT4" ShapeID="_x0000_i1080" DrawAspect="Content" ObjectID="_1750082346" r:id="rId133"/>
        </w:object>
      </w:r>
      <w:r w:rsidR="00D27202" w:rsidRPr="007C3D80">
        <w:rPr>
          <w:rFonts w:cs="Times New Roman"/>
          <w:szCs w:val="24"/>
        </w:rPr>
        <w:t xml:space="preserve"> (chiếc)</w:t>
      </w:r>
    </w:p>
    <w:p w14:paraId="058F6F5D"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Tổng số huy chương của trường B cao h</w:t>
      </w:r>
      <w:r>
        <w:rPr>
          <w:rFonts w:cs="Times New Roman"/>
          <w:szCs w:val="24"/>
        </w:rPr>
        <w:t>ơ</w:t>
      </w:r>
      <w:r w:rsidR="00D27202" w:rsidRPr="007C3D80">
        <w:rPr>
          <w:rFonts w:cs="Times New Roman"/>
          <w:szCs w:val="24"/>
        </w:rPr>
        <w:t>n và cao hơn 4 huy chương.</w:t>
      </w:r>
    </w:p>
    <w:p w14:paraId="6AAFFCDA" w14:textId="77777777" w:rsidR="008D2880" w:rsidRPr="00B860B3" w:rsidRDefault="008D2880" w:rsidP="008E7C94">
      <w:pPr>
        <w:spacing w:after="0" w:line="360" w:lineRule="auto"/>
        <w:ind w:right="-1"/>
        <w:jc w:val="both"/>
        <w:rPr>
          <w:rFonts w:cs="Times New Roman"/>
          <w:b/>
          <w:color w:val="0000FF"/>
          <w:szCs w:val="24"/>
        </w:rPr>
      </w:pPr>
      <w:r w:rsidRPr="00B860B3">
        <w:rPr>
          <w:rFonts w:cs="Times New Roman"/>
          <w:b/>
          <w:color w:val="0000FF"/>
          <w:szCs w:val="24"/>
        </w:rPr>
        <w:t>PHẦN III. BÀI TẬP TỰ LUYỆN:</w:t>
      </w:r>
    </w:p>
    <w:p w14:paraId="7C842EA1" w14:textId="77777777" w:rsidR="007C3D80" w:rsidRPr="00357B3C" w:rsidRDefault="007C3D80" w:rsidP="008E7C94">
      <w:pPr>
        <w:spacing w:after="0" w:line="360" w:lineRule="auto"/>
        <w:ind w:right="-1"/>
        <w:jc w:val="both"/>
        <w:rPr>
          <w:rFonts w:cs="Times New Roman"/>
          <w:b/>
          <w:szCs w:val="24"/>
        </w:rPr>
      </w:pPr>
      <w:r w:rsidRPr="00B860B3">
        <w:rPr>
          <w:rFonts w:cs="Times New Roman"/>
          <w:b/>
          <w:color w:val="0000FF"/>
          <w:szCs w:val="24"/>
        </w:rPr>
        <w:t xml:space="preserve">Bài </w:t>
      </w:r>
      <w:r w:rsidR="00357B3C" w:rsidRPr="00B860B3">
        <w:rPr>
          <w:rFonts w:cs="Times New Roman"/>
          <w:b/>
          <w:color w:val="0000FF"/>
          <w:szCs w:val="24"/>
        </w:rPr>
        <w:t>1</w:t>
      </w:r>
      <w:r w:rsidRPr="00B860B3">
        <w:rPr>
          <w:rFonts w:cs="Times New Roman"/>
          <w:b/>
          <w:color w:val="0000FF"/>
          <w:szCs w:val="24"/>
        </w:rPr>
        <w:t>:</w:t>
      </w:r>
      <w:r w:rsidRPr="007C3D80">
        <w:rPr>
          <w:rFonts w:cs="Times New Roman"/>
          <w:b/>
          <w:szCs w:val="24"/>
        </w:rPr>
        <w:t xml:space="preserve"> </w:t>
      </w:r>
      <w:r w:rsidRPr="007C3D80">
        <w:rPr>
          <w:rFonts w:cs="Times New Roman"/>
          <w:szCs w:val="24"/>
        </w:rPr>
        <w:t xml:space="preserve">Quan sát biểu đồ hình </w:t>
      </w:r>
      <w:r w:rsidR="00357B3C">
        <w:rPr>
          <w:rFonts w:cs="Times New Roman"/>
          <w:szCs w:val="24"/>
        </w:rPr>
        <w:t>1</w:t>
      </w:r>
      <w:r w:rsidR="00BA181B">
        <w:rPr>
          <w:rFonts w:cs="Times New Roman"/>
          <w:szCs w:val="24"/>
        </w:rPr>
        <w:t>5</w:t>
      </w:r>
      <w:r w:rsidRPr="007C3D80">
        <w:rPr>
          <w:rFonts w:cs="Times New Roman"/>
          <w:szCs w:val="24"/>
        </w:rPr>
        <w:t>:</w:t>
      </w:r>
    </w:p>
    <w:p w14:paraId="75FDC4DB" w14:textId="77777777" w:rsidR="007C3D80" w:rsidRPr="007C3D80" w:rsidRDefault="007C3D80"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6450F235" wp14:editId="1068D1CB">
            <wp:extent cx="5781822" cy="3742006"/>
            <wp:effectExtent l="0" t="0" r="9525" b="1143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2375F4D4" w14:textId="77777777" w:rsidR="007C3D80" w:rsidRPr="007C3D80" w:rsidRDefault="007C3D80" w:rsidP="008E7C94">
      <w:pPr>
        <w:spacing w:after="0" w:line="360" w:lineRule="auto"/>
        <w:ind w:left="3600" w:right="-1"/>
        <w:rPr>
          <w:rFonts w:cs="Times New Roman"/>
          <w:szCs w:val="24"/>
        </w:rPr>
      </w:pPr>
      <w:r w:rsidRPr="007C3D80">
        <w:rPr>
          <w:rFonts w:cs="Times New Roman"/>
          <w:i/>
          <w:szCs w:val="24"/>
        </w:rPr>
        <w:t xml:space="preserve">Hình </w:t>
      </w:r>
      <w:r w:rsidR="00357B3C">
        <w:rPr>
          <w:rFonts w:cs="Times New Roman"/>
          <w:i/>
          <w:szCs w:val="24"/>
        </w:rPr>
        <w:t>1</w:t>
      </w:r>
      <w:r w:rsidR="00BA181B">
        <w:rPr>
          <w:rFonts w:cs="Times New Roman"/>
          <w:i/>
          <w:szCs w:val="24"/>
        </w:rPr>
        <w:t>5</w:t>
      </w:r>
      <w:r w:rsidR="00357B3C">
        <w:rPr>
          <w:rFonts w:cs="Times New Roman"/>
          <w:i/>
          <w:szCs w:val="24"/>
        </w:rPr>
        <w:t xml:space="preserve">     </w:t>
      </w:r>
      <w:r w:rsidRPr="007C3D80">
        <w:rPr>
          <w:rStyle w:val="Strong"/>
          <w:b w:val="0"/>
          <w:i/>
          <w:color w:val="000000" w:themeColor="text1"/>
        </w:rPr>
        <w:t>(Theo Tạp chí Dân số thế giới)</w:t>
      </w:r>
    </w:p>
    <w:p w14:paraId="7F3E38D0" w14:textId="77777777" w:rsidR="00357B3C" w:rsidRDefault="00357B3C" w:rsidP="008E7C94">
      <w:pPr>
        <w:spacing w:after="0" w:line="360" w:lineRule="auto"/>
        <w:ind w:right="-1"/>
        <w:jc w:val="both"/>
        <w:rPr>
          <w:rFonts w:cs="Times New Roman"/>
          <w:szCs w:val="24"/>
        </w:rPr>
      </w:pPr>
      <w:r>
        <w:rPr>
          <w:rFonts w:cs="Times New Roman"/>
          <w:szCs w:val="24"/>
        </w:rPr>
        <w:t>Em hãy trả lời các câu hỏi sau:</w:t>
      </w:r>
    </w:p>
    <w:p w14:paraId="11166E90"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a) Nước nào có chiều cao trung bình của nam cao nhất, thấp nhất?</w:t>
      </w:r>
    </w:p>
    <w:p w14:paraId="249C4C7A"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b) Nước nào có chiều cao trung bình của nữ cao nhất, thấp nhất?</w:t>
      </w:r>
    </w:p>
    <w:p w14:paraId="1B2EA6B6" w14:textId="77777777" w:rsidR="007C3D80" w:rsidRPr="009E1E41" w:rsidRDefault="00357B3C" w:rsidP="008E7C94">
      <w:pPr>
        <w:spacing w:after="0" w:line="360" w:lineRule="auto"/>
        <w:ind w:right="-1"/>
        <w:jc w:val="both"/>
        <w:rPr>
          <w:rFonts w:cs="Times New Roman"/>
          <w:szCs w:val="24"/>
        </w:rPr>
      </w:pPr>
      <w:r w:rsidRPr="007C3D80">
        <w:rPr>
          <w:rFonts w:cs="Times New Roman"/>
          <w:szCs w:val="24"/>
        </w:rPr>
        <w:t>c) Sự chênh lệch chiều cao của nam và nữ ở nước nào lớn nhất?</w:t>
      </w:r>
    </w:p>
    <w:p w14:paraId="67BE450B" w14:textId="77777777" w:rsidR="007C3D80" w:rsidRPr="00B860B3" w:rsidRDefault="007C3D80"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096BA84B"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a) Nhật Bản có chiều cao trung bình của nam cao nhất. Việt Nam có chiều cao trung bình của nam thấp nhất.</w:t>
      </w:r>
    </w:p>
    <w:p w14:paraId="0223EAF0"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b) Singapore có chiều cao trung bình của nữ cao nhất. Việt Nam có chiều cao trung bình của nữ thấp nhất.</w:t>
      </w:r>
    </w:p>
    <w:p w14:paraId="36F8BAAD"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c) Sự chênh lệch chiều cao của nam và nữ ở Nhật Bản là lớn nhất.</w:t>
      </w:r>
    </w:p>
    <w:p w14:paraId="7F1E4F3F" w14:textId="77777777" w:rsidR="00066491" w:rsidRPr="007C3D80" w:rsidRDefault="00066491" w:rsidP="008E7C94">
      <w:pPr>
        <w:spacing w:after="0" w:line="360" w:lineRule="auto"/>
        <w:ind w:right="-1"/>
        <w:jc w:val="both"/>
        <w:rPr>
          <w:rFonts w:cs="Times New Roman"/>
          <w:szCs w:val="24"/>
        </w:rPr>
      </w:pPr>
      <w:r w:rsidRPr="00B860B3">
        <w:rPr>
          <w:rStyle w:val="Strong"/>
          <w:color w:val="0000FF"/>
        </w:rPr>
        <w:t xml:space="preserve">Bài </w:t>
      </w:r>
      <w:r w:rsidR="008D2880" w:rsidRPr="00B860B3">
        <w:rPr>
          <w:rStyle w:val="Strong"/>
          <w:color w:val="0000FF"/>
        </w:rPr>
        <w:t>2</w:t>
      </w:r>
      <w:r w:rsidRPr="00B860B3">
        <w:rPr>
          <w:rStyle w:val="Strong"/>
          <w:color w:val="0000FF"/>
        </w:rPr>
        <w:t>:</w:t>
      </w:r>
      <w:r w:rsidRPr="007C3D80">
        <w:rPr>
          <w:color w:val="000000" w:themeColor="text1"/>
        </w:rPr>
        <w:t xml:space="preserve"> </w:t>
      </w:r>
      <w:r w:rsidRPr="007C3D80">
        <w:rPr>
          <w:rFonts w:cs="Times New Roman"/>
          <w:szCs w:val="24"/>
        </w:rPr>
        <w:t xml:space="preserve">Biểu đồ cột kép </w:t>
      </w:r>
      <w:r w:rsidR="008D2880">
        <w:rPr>
          <w:rFonts w:cs="Times New Roman"/>
          <w:szCs w:val="24"/>
        </w:rPr>
        <w:t>H</w:t>
      </w:r>
      <w:r w:rsidRPr="007C3D80">
        <w:rPr>
          <w:rFonts w:cs="Times New Roman"/>
          <w:szCs w:val="24"/>
        </w:rPr>
        <w:t xml:space="preserve">ình </w:t>
      </w:r>
      <w:r w:rsidR="008D2880">
        <w:rPr>
          <w:rFonts w:cs="Times New Roman"/>
          <w:szCs w:val="24"/>
        </w:rPr>
        <w:t>1</w:t>
      </w:r>
      <w:r w:rsidR="00BA181B">
        <w:rPr>
          <w:rFonts w:cs="Times New Roman"/>
          <w:szCs w:val="24"/>
        </w:rPr>
        <w:t>6</w:t>
      </w:r>
      <w:r w:rsidRPr="007C3D80">
        <w:rPr>
          <w:rFonts w:cs="Times New Roman"/>
          <w:szCs w:val="24"/>
        </w:rPr>
        <w:t xml:space="preserve"> cho biết tổng số người mắ</w:t>
      </w:r>
      <w:r w:rsidR="008D2880">
        <w:rPr>
          <w:rFonts w:cs="Times New Roman"/>
          <w:szCs w:val="24"/>
        </w:rPr>
        <w:t>c Covid-</w:t>
      </w:r>
      <w:r w:rsidRPr="007C3D80">
        <w:rPr>
          <w:rFonts w:cs="Times New Roman"/>
          <w:szCs w:val="24"/>
        </w:rPr>
        <w:t>19 và số người đã khỏi bệnh tính đến ngày 20-5-2020 tại một số nước Đông Nam Á.</w:t>
      </w:r>
    </w:p>
    <w:p w14:paraId="48D310E8" w14:textId="77777777" w:rsidR="00066491" w:rsidRPr="007C3D80" w:rsidRDefault="008D2880"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80768" behindDoc="0" locked="0" layoutInCell="1" allowOverlap="1" wp14:anchorId="204519DC" wp14:editId="15FDE0D8">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720D785"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8720" behindDoc="0" locked="0" layoutInCell="1" allowOverlap="1" wp14:anchorId="47A782BA" wp14:editId="004F059F">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25DE631" id="Straight Arrow Connector 45" o:spid="_x0000_s1026" type="#_x0000_t32" style="position:absolute;margin-left:81.5pt;margin-top:31.85pt;width:0;height:201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" strokecolor="black [3040]" strokeweight="2.25pt">
                <v:stroke endarrow="block"/>
              </v:shape>
            </w:pict>
          </mc:Fallback>
        </mc:AlternateContent>
      </w:r>
      <w:r w:rsidR="00066491" w:rsidRPr="007C3D80">
        <w:rPr>
          <w:rFonts w:cs="Times New Roman"/>
          <w:noProof/>
          <w:szCs w:val="24"/>
        </w:rPr>
        <w:drawing>
          <wp:inline distT="0" distB="0" distL="0" distR="0" wp14:anchorId="72975563" wp14:editId="32B3B2C0">
            <wp:extent cx="6098345" cy="4086664"/>
            <wp:effectExtent l="0" t="0" r="1714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643C7935" w14:textId="77777777" w:rsidR="00066491" w:rsidRDefault="00066491" w:rsidP="008E7C94">
      <w:pPr>
        <w:spacing w:after="0" w:line="360" w:lineRule="auto"/>
        <w:ind w:right="-1"/>
        <w:jc w:val="center"/>
        <w:rPr>
          <w:rFonts w:cs="Times New Roman"/>
          <w:i/>
          <w:szCs w:val="24"/>
        </w:rPr>
      </w:pPr>
      <w:r w:rsidRPr="007C3D80">
        <w:rPr>
          <w:rFonts w:cs="Times New Roman"/>
          <w:i/>
          <w:szCs w:val="24"/>
        </w:rPr>
        <w:t xml:space="preserve">Hình </w:t>
      </w:r>
      <w:r w:rsidR="008D2880">
        <w:rPr>
          <w:rFonts w:cs="Times New Roman"/>
          <w:i/>
          <w:szCs w:val="24"/>
        </w:rPr>
        <w:t>1</w:t>
      </w:r>
      <w:r w:rsidR="00BA181B">
        <w:rPr>
          <w:rFonts w:cs="Times New Roman"/>
          <w:i/>
          <w:szCs w:val="24"/>
        </w:rPr>
        <w:t>6</w:t>
      </w:r>
    </w:p>
    <w:p w14:paraId="7F02D9CA"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Em hãy cho biết:</w:t>
      </w:r>
    </w:p>
    <w:p w14:paraId="2B6A1E09"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a) Số lượng người mắc Covid- 19 và số người khỏi bệnh ở Việt Nam là bao nhiêu?</w:t>
      </w:r>
    </w:p>
    <w:p w14:paraId="210EF84B"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b) Số lượng người mắc Covid- 19 ở nước nào là cao nhất, là bao nhiêu?</w:t>
      </w:r>
    </w:p>
    <w:p w14:paraId="5658117D" w14:textId="77777777" w:rsidR="008D2880" w:rsidRPr="008D2880" w:rsidRDefault="008D2880" w:rsidP="008E7C94">
      <w:pPr>
        <w:spacing w:after="0" w:line="360" w:lineRule="auto"/>
        <w:ind w:right="-1"/>
        <w:jc w:val="both"/>
        <w:rPr>
          <w:rFonts w:cs="Times New Roman"/>
          <w:szCs w:val="24"/>
        </w:rPr>
      </w:pPr>
      <w:r w:rsidRPr="007C3D80">
        <w:rPr>
          <w:rFonts w:cs="Times New Roman"/>
          <w:szCs w:val="24"/>
        </w:rPr>
        <w:t>c) So sánh tỉ lệ người khỏi bệnh trong tổng số người mắc Covid- 19 của các nướ</w:t>
      </w:r>
      <w:r>
        <w:rPr>
          <w:rFonts w:cs="Times New Roman"/>
          <w:szCs w:val="24"/>
        </w:rPr>
        <w:t>c trên.</w:t>
      </w:r>
    </w:p>
    <w:p w14:paraId="0BA3C3C0" w14:textId="77777777" w:rsidR="00066491" w:rsidRPr="00B860B3" w:rsidRDefault="00066491" w:rsidP="008E7C94">
      <w:pPr>
        <w:pStyle w:val="cdt4ke"/>
        <w:spacing w:before="0" w:beforeAutospacing="0" w:after="0" w:afterAutospacing="0" w:line="360" w:lineRule="auto"/>
        <w:ind w:right="-1"/>
        <w:jc w:val="center"/>
        <w:rPr>
          <w:rStyle w:val="Strong"/>
          <w:color w:val="0000FF"/>
        </w:rPr>
      </w:pPr>
      <w:r w:rsidRPr="00B860B3">
        <w:rPr>
          <w:rStyle w:val="Strong"/>
          <w:color w:val="0000FF"/>
        </w:rPr>
        <w:t>Lời giải:</w:t>
      </w:r>
    </w:p>
    <w:p w14:paraId="2499605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a) Ở Việt Nam, tính đến ngày 20-5-2020 có </w:t>
      </w:r>
      <w:r w:rsidR="009E1E41" w:rsidRPr="009E1E41">
        <w:rPr>
          <w:rFonts w:cs="Times New Roman"/>
          <w:position w:val="-6"/>
          <w:szCs w:val="24"/>
        </w:rPr>
        <w:object w:dxaOrig="420" w:dyaOrig="279" w14:anchorId="32DD344F">
          <v:shape id="_x0000_i1081" type="#_x0000_t75" style="width:20.7pt;height:13.8pt" o:ole="">
            <v:imagedata r:id="rId136" o:title=""/>
          </v:shape>
          <o:OLEObject Type="Embed" ProgID="Equation.DSMT4" ShapeID="_x0000_i1081" DrawAspect="Content" ObjectID="_1750082347" r:id="rId137"/>
        </w:object>
      </w:r>
      <w:r w:rsidRPr="007C3D80">
        <w:rPr>
          <w:rFonts w:cs="Times New Roman"/>
          <w:szCs w:val="24"/>
        </w:rPr>
        <w:t xml:space="preserve"> người mắc Covid- 19 và </w:t>
      </w:r>
      <w:r w:rsidR="009E1E41" w:rsidRPr="009E1E41">
        <w:rPr>
          <w:rFonts w:cs="Times New Roman"/>
          <w:position w:val="-6"/>
          <w:szCs w:val="24"/>
        </w:rPr>
        <w:object w:dxaOrig="420" w:dyaOrig="279" w14:anchorId="6B2C9C41">
          <v:shape id="_x0000_i1082" type="#_x0000_t75" style="width:20.7pt;height:13.8pt" o:ole="">
            <v:imagedata r:id="rId138" o:title=""/>
          </v:shape>
          <o:OLEObject Type="Embed" ProgID="Equation.DSMT4" ShapeID="_x0000_i1082" DrawAspect="Content" ObjectID="_1750082348" r:id="rId139"/>
        </w:object>
      </w:r>
      <w:r w:rsidRPr="007C3D80">
        <w:rPr>
          <w:rFonts w:cs="Times New Roman"/>
          <w:szCs w:val="24"/>
        </w:rPr>
        <w:t xml:space="preserve"> người đã khỏi bệnh.</w:t>
      </w:r>
    </w:p>
    <w:p w14:paraId="2B1196F0"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b) Tính đến ngày 20-5-2020 tại một số nước Đông Nam Á trên, số lượng người mắc Covid- 19 ở nước Singapore là cao nhất, với </w:t>
      </w:r>
      <w:r w:rsidR="009E1E41" w:rsidRPr="009E1E41">
        <w:rPr>
          <w:rFonts w:cs="Times New Roman"/>
          <w:position w:val="-6"/>
          <w:szCs w:val="24"/>
        </w:rPr>
        <w:object w:dxaOrig="680" w:dyaOrig="279" w14:anchorId="2973567C">
          <v:shape id="_x0000_i1083" type="#_x0000_t75" style="width:33.7pt;height:13.8pt" o:ole="">
            <v:imagedata r:id="rId140" o:title=""/>
          </v:shape>
          <o:OLEObject Type="Embed" ProgID="Equation.DSMT4" ShapeID="_x0000_i1083" DrawAspect="Content" ObjectID="_1750082349" r:id="rId141"/>
        </w:object>
      </w:r>
      <w:r w:rsidRPr="007C3D80">
        <w:rPr>
          <w:rFonts w:cs="Times New Roman"/>
          <w:szCs w:val="24"/>
        </w:rPr>
        <w:t xml:space="preserve"> ca mắc.</w:t>
      </w:r>
    </w:p>
    <w:p w14:paraId="5CD84AE7"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c) Tỉ lệ người khỏi bệnh trong tổng số người mắc Covid- 19 của các nước Việt Nam, Malaysia, Thái Lan cao hơn các nước Singapore, Indonesia, Philippines.</w:t>
      </w:r>
    </w:p>
    <w:p w14:paraId="70BE7853" w14:textId="77777777" w:rsidR="00061AF3" w:rsidRPr="007C3D80" w:rsidRDefault="00061AF3" w:rsidP="008E7C94">
      <w:pPr>
        <w:spacing w:after="0" w:line="360" w:lineRule="auto"/>
        <w:ind w:right="-1"/>
        <w:jc w:val="both"/>
        <w:rPr>
          <w:rFonts w:cs="Times New Roman"/>
          <w:szCs w:val="24"/>
        </w:rPr>
      </w:pPr>
      <w:r w:rsidRPr="00B860B3">
        <w:rPr>
          <w:rFonts w:cs="Times New Roman"/>
          <w:b/>
          <w:color w:val="0000FF"/>
          <w:szCs w:val="24"/>
        </w:rPr>
        <w:t xml:space="preserve">Bài </w:t>
      </w:r>
      <w:r w:rsidR="008D2880"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 xml:space="preserve">Biểu đồ hình </w:t>
      </w:r>
      <w:r w:rsidR="00303E1D">
        <w:rPr>
          <w:rFonts w:cs="Times New Roman"/>
          <w:szCs w:val="24"/>
        </w:rPr>
        <w:t xml:space="preserve">17 </w:t>
      </w:r>
      <w:r w:rsidRPr="007C3D80">
        <w:rPr>
          <w:rFonts w:cs="Times New Roman"/>
          <w:szCs w:val="24"/>
        </w:rPr>
        <w:t>diễn tả số bàn thắng ghi được của hai của L.Messi và C.Ronaldo ghi được trong các năm từ 2016 đến 2020:</w:t>
      </w:r>
    </w:p>
    <w:p w14:paraId="561B0462" w14:textId="77777777" w:rsidR="00061AF3" w:rsidRPr="007C3D80" w:rsidRDefault="00061AF3"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48C9AA0A" wp14:editId="7B8D170C">
            <wp:extent cx="5486400" cy="3200400"/>
            <wp:effectExtent l="0" t="0" r="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658403BC" w14:textId="77777777" w:rsidR="008D2880" w:rsidRPr="008D2880" w:rsidRDefault="008D2880" w:rsidP="008E7C94">
      <w:pPr>
        <w:spacing w:after="0" w:line="360" w:lineRule="auto"/>
        <w:ind w:right="-1"/>
        <w:jc w:val="center"/>
        <w:rPr>
          <w:rFonts w:cs="Times New Roman"/>
          <w:i/>
          <w:szCs w:val="24"/>
        </w:rPr>
      </w:pPr>
      <w:r>
        <w:rPr>
          <w:rFonts w:cs="Times New Roman"/>
          <w:i/>
          <w:szCs w:val="24"/>
        </w:rPr>
        <w:t>Hình 1</w:t>
      </w:r>
      <w:r w:rsidR="00303E1D">
        <w:rPr>
          <w:rFonts w:cs="Times New Roman"/>
          <w:i/>
          <w:szCs w:val="24"/>
        </w:rPr>
        <w:t>7</w:t>
      </w:r>
    </w:p>
    <w:p w14:paraId="14901EDD"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Em hãy trả lời các câu hỏi sau:</w:t>
      </w:r>
    </w:p>
    <w:p w14:paraId="77FCB669"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a) Trong năm nào cầu thủ C.Ronaldo ghi được số bàn thắng nhiều nhất, ít nhất?</w:t>
      </w:r>
    </w:p>
    <w:p w14:paraId="34EEC7D7" w14:textId="77777777" w:rsidR="00061AF3" w:rsidRPr="00B860B3" w:rsidRDefault="00061AF3" w:rsidP="008E7C94">
      <w:pPr>
        <w:spacing w:after="0" w:line="360" w:lineRule="auto"/>
        <w:ind w:right="-1"/>
        <w:jc w:val="both"/>
        <w:rPr>
          <w:rFonts w:cs="Times New Roman"/>
          <w:szCs w:val="24"/>
        </w:rPr>
      </w:pPr>
      <w:r w:rsidRPr="00B860B3">
        <w:t xml:space="preserve">b) Trong năm nào cầu thủ L.Messi ghi được số bàn thắng </w:t>
      </w:r>
      <w:r w:rsidRPr="00B860B3">
        <w:rPr>
          <w:rFonts w:cs="Times New Roman"/>
          <w:szCs w:val="24"/>
        </w:rPr>
        <w:t>nhiều nhất, ít nhất?</w:t>
      </w:r>
    </w:p>
    <w:p w14:paraId="477559F2" w14:textId="77777777" w:rsidR="00061AF3" w:rsidRPr="00B860B3" w:rsidRDefault="00061AF3" w:rsidP="008E7C94">
      <w:pPr>
        <w:spacing w:after="0" w:line="360" w:lineRule="auto"/>
        <w:jc w:val="both"/>
      </w:pPr>
      <w:r w:rsidRPr="00B860B3">
        <w:t>c) Trong năm nào cầu thủ C.Ronaldo ghi được số bàn thắng nhiều hơn cầu thủ L.Messi?</w:t>
      </w:r>
    </w:p>
    <w:p w14:paraId="7C0886C1" w14:textId="77777777" w:rsidR="00061AF3" w:rsidRPr="00B860B3" w:rsidRDefault="00061AF3" w:rsidP="008E7C94">
      <w:pPr>
        <w:spacing w:after="0" w:line="360" w:lineRule="auto"/>
        <w:jc w:val="both"/>
      </w:pPr>
      <w:r w:rsidRPr="00B860B3">
        <w:t>d) Trong năm nào cầu thủ L.Messi ghi được số bàn thắng nhiều hơn cầu thủ C.Ronaldo?</w:t>
      </w:r>
    </w:p>
    <w:p w14:paraId="6E26A541" w14:textId="77777777" w:rsidR="00061AF3" w:rsidRPr="00B860B3" w:rsidRDefault="00061AF3" w:rsidP="008E7C94">
      <w:pPr>
        <w:spacing w:after="0" w:line="360" w:lineRule="auto"/>
        <w:jc w:val="both"/>
      </w:pPr>
      <w:r w:rsidRPr="00B860B3">
        <w:t>e) Trong 5 năm, cầu thủ L.Messi ghi được tổng số bàn thắng là bao nhiêu?</w:t>
      </w:r>
    </w:p>
    <w:p w14:paraId="5B9E944A" w14:textId="77777777" w:rsidR="00061AF3" w:rsidRPr="00B860B3" w:rsidRDefault="00061AF3" w:rsidP="008E7C94">
      <w:pPr>
        <w:spacing w:after="0" w:line="360" w:lineRule="auto"/>
        <w:jc w:val="both"/>
      </w:pPr>
      <w:r w:rsidRPr="00B860B3">
        <w:t>f) Trong 5 năm, cầu thủ C.Ronaldo ghi được tổng số bàn thắng là bao nhiêu?</w:t>
      </w:r>
    </w:p>
    <w:p w14:paraId="6DABC774" w14:textId="77777777" w:rsidR="00061AF3" w:rsidRPr="007C3D80" w:rsidRDefault="00061AF3" w:rsidP="008E7C94">
      <w:pPr>
        <w:spacing w:after="0" w:line="360" w:lineRule="auto"/>
        <w:jc w:val="both"/>
      </w:pPr>
      <w:r w:rsidRPr="00B860B3">
        <w:t>g) Trong 5 năm, cầu thủ nào ghi được tổng số bàn thắng nhiều hơn? Nhiều hơn bao nhiêu bàn?</w:t>
      </w:r>
    </w:p>
    <w:p w14:paraId="720F8E8B" w14:textId="77777777" w:rsidR="00061AF3" w:rsidRPr="00B860B3" w:rsidRDefault="00061AF3" w:rsidP="008E7C94">
      <w:pPr>
        <w:spacing w:after="0" w:line="360" w:lineRule="auto"/>
        <w:jc w:val="center"/>
        <w:rPr>
          <w:color w:val="0000FF"/>
        </w:rPr>
      </w:pPr>
      <w:r w:rsidRPr="00B860B3">
        <w:rPr>
          <w:rFonts w:cs="Times New Roman"/>
          <w:b/>
          <w:color w:val="0000FF"/>
          <w:szCs w:val="24"/>
        </w:rPr>
        <w:t>Lời giải:</w:t>
      </w:r>
    </w:p>
    <w:p w14:paraId="59DC6FCB" w14:textId="1E162A25" w:rsidR="00061AF3" w:rsidRPr="007C3D80" w:rsidRDefault="00061AF3" w:rsidP="008E7C94">
      <w:pPr>
        <w:spacing w:after="0" w:line="360" w:lineRule="auto"/>
        <w:ind w:right="-1"/>
        <w:jc w:val="both"/>
        <w:rPr>
          <w:rFonts w:cs="Times New Roman"/>
          <w:szCs w:val="24"/>
        </w:rPr>
      </w:pPr>
      <w:r w:rsidRPr="007C3D80">
        <w:rPr>
          <w:rFonts w:cs="Times New Roman"/>
          <w:szCs w:val="24"/>
        </w:rPr>
        <w:t>a) Trong năm 2016 cầu thủ C.Ronaldo ghi được số bàn thắng nhiều nhấ</w:t>
      </w:r>
      <w:r w:rsidR="008D2880">
        <w:rPr>
          <w:rFonts w:cs="Times New Roman"/>
          <w:szCs w:val="24"/>
        </w:rPr>
        <w:t xml:space="preserve">t </w:t>
      </w:r>
      <w:r w:rsidR="00B860B3">
        <w:rPr>
          <w:rFonts w:cs="Times New Roman"/>
          <w:szCs w:val="24"/>
        </w:rPr>
        <w:t xml:space="preserve"> </w:t>
      </w:r>
      <w:r w:rsidR="008D2880">
        <w:rPr>
          <w:rFonts w:cs="Times New Roman"/>
          <w:szCs w:val="24"/>
        </w:rPr>
        <w:t>(</w:t>
      </w:r>
      <w:r w:rsidR="008D2880" w:rsidRPr="008D2880">
        <w:rPr>
          <w:rFonts w:cs="Times New Roman"/>
          <w:position w:val="-6"/>
          <w:szCs w:val="24"/>
        </w:rPr>
        <w:object w:dxaOrig="300" w:dyaOrig="279" w14:anchorId="6EBA2A42">
          <v:shape id="_x0000_i1084" type="#_x0000_t75" style="width:15.3pt;height:13.8pt" o:ole="">
            <v:imagedata r:id="rId143" o:title=""/>
          </v:shape>
          <o:OLEObject Type="Embed" ProgID="Equation.DSMT4" ShapeID="_x0000_i1084" DrawAspect="Content" ObjectID="_1750082350" r:id="rId144"/>
        </w:object>
      </w:r>
      <w:r w:rsidRPr="007C3D80">
        <w:rPr>
          <w:rFonts w:cs="Times New Roman"/>
          <w:szCs w:val="24"/>
        </w:rPr>
        <w:t xml:space="preserve"> bàn).</w:t>
      </w:r>
    </w:p>
    <w:p w14:paraId="78B99DFA"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C.Ronaldo ghi được số bàn thắng ít nhấ</w:t>
      </w:r>
      <w:r w:rsidR="008D2880">
        <w:rPr>
          <w:rFonts w:cs="Times New Roman"/>
          <w:szCs w:val="24"/>
        </w:rPr>
        <w:t>t (</w:t>
      </w:r>
      <w:r w:rsidR="008D2880" w:rsidRPr="008D2880">
        <w:rPr>
          <w:rFonts w:cs="Times New Roman"/>
          <w:position w:val="-6"/>
          <w:szCs w:val="24"/>
        </w:rPr>
        <w:object w:dxaOrig="300" w:dyaOrig="279" w14:anchorId="76F40C67">
          <v:shape id="_x0000_i1085" type="#_x0000_t75" style="width:15.3pt;height:13.8pt" o:ole="">
            <v:imagedata r:id="rId145" o:title=""/>
          </v:shape>
          <o:OLEObject Type="Embed" ProgID="Equation.DSMT4" ShapeID="_x0000_i1085" DrawAspect="Content" ObjectID="_1750082351" r:id="rId146"/>
        </w:object>
      </w:r>
      <w:r w:rsidRPr="007C3D80">
        <w:rPr>
          <w:rFonts w:cs="Times New Roman"/>
          <w:szCs w:val="24"/>
        </w:rPr>
        <w:t xml:space="preserve"> bàn).</w:t>
      </w:r>
    </w:p>
    <w:p w14:paraId="03EE7ADB" w14:textId="77777777" w:rsidR="00061AF3" w:rsidRPr="007C3D80" w:rsidRDefault="00061AF3" w:rsidP="008E7C94">
      <w:pPr>
        <w:spacing w:after="0" w:line="360" w:lineRule="auto"/>
        <w:ind w:right="-1"/>
        <w:jc w:val="both"/>
        <w:rPr>
          <w:rFonts w:cs="Times New Roman"/>
          <w:szCs w:val="24"/>
        </w:rPr>
      </w:pPr>
      <w:r w:rsidRPr="007C3D80">
        <w:t xml:space="preserve">b) </w:t>
      </w:r>
      <w:r w:rsidRPr="007C3D80">
        <w:rPr>
          <w:rFonts w:cs="Times New Roman"/>
          <w:szCs w:val="24"/>
        </w:rPr>
        <w:t>Trong năm 2016 cầu thủ L.Messi ghi được số bàn thắng nhiều nhấ</w:t>
      </w:r>
      <w:r w:rsidR="008D2880">
        <w:rPr>
          <w:rFonts w:cs="Times New Roman"/>
          <w:szCs w:val="24"/>
        </w:rPr>
        <w:t>t (</w:t>
      </w:r>
      <w:r w:rsidR="008D2880" w:rsidRPr="008D2880">
        <w:rPr>
          <w:rFonts w:cs="Times New Roman"/>
          <w:position w:val="-6"/>
          <w:szCs w:val="24"/>
        </w:rPr>
        <w:object w:dxaOrig="300" w:dyaOrig="279" w14:anchorId="0B8CB0F3">
          <v:shape id="_x0000_i1086" type="#_x0000_t75" style="width:15.3pt;height:13.8pt" o:ole="">
            <v:imagedata r:id="rId147" o:title=""/>
          </v:shape>
          <o:OLEObject Type="Embed" ProgID="Equation.DSMT4" ShapeID="_x0000_i1086" DrawAspect="Content" ObjectID="_1750082352" r:id="rId148"/>
        </w:object>
      </w:r>
      <w:r w:rsidRPr="007C3D80">
        <w:rPr>
          <w:rFonts w:cs="Times New Roman"/>
          <w:szCs w:val="24"/>
        </w:rPr>
        <w:t xml:space="preserve"> bàn).</w:t>
      </w:r>
    </w:p>
    <w:p w14:paraId="6EEBE0EC"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L.Messi ghi được số bàn thắng ít nhấ</w:t>
      </w:r>
      <w:r w:rsidR="008D2880">
        <w:rPr>
          <w:rFonts w:cs="Times New Roman"/>
          <w:szCs w:val="24"/>
        </w:rPr>
        <w:t>t (</w:t>
      </w:r>
      <w:r w:rsidR="008D2880" w:rsidRPr="008D2880">
        <w:rPr>
          <w:rFonts w:cs="Times New Roman"/>
          <w:position w:val="-6"/>
          <w:szCs w:val="24"/>
        </w:rPr>
        <w:object w:dxaOrig="300" w:dyaOrig="279" w14:anchorId="2F6D128D">
          <v:shape id="_x0000_i1087" type="#_x0000_t75" style="width:15.3pt;height:13.8pt" o:ole="">
            <v:imagedata r:id="rId149" o:title=""/>
          </v:shape>
          <o:OLEObject Type="Embed" ProgID="Equation.DSMT4" ShapeID="_x0000_i1087" DrawAspect="Content" ObjectID="_1750082353" r:id="rId150"/>
        </w:object>
      </w:r>
      <w:r w:rsidRPr="007C3D80">
        <w:rPr>
          <w:rFonts w:cs="Times New Roman"/>
          <w:szCs w:val="24"/>
        </w:rPr>
        <w:t xml:space="preserve"> bàn).</w:t>
      </w:r>
    </w:p>
    <w:p w14:paraId="6A20B4DE" w14:textId="77777777" w:rsidR="00061AF3" w:rsidRPr="00B860B3" w:rsidRDefault="00061AF3" w:rsidP="008E7C94">
      <w:pPr>
        <w:spacing w:after="0" w:line="360" w:lineRule="auto"/>
        <w:jc w:val="both"/>
      </w:pPr>
      <w:r w:rsidRPr="00B860B3">
        <w:t>c) Trong năm 2016 và năm 2020 cầu thủ C.Ronaldo ghi được số bàn thắng nhiều hơn cầu thủ L.Messi.</w:t>
      </w:r>
    </w:p>
    <w:p w14:paraId="03C7A1A9" w14:textId="77777777" w:rsidR="00061AF3" w:rsidRPr="00B860B3" w:rsidRDefault="00061AF3" w:rsidP="008E7C94">
      <w:pPr>
        <w:spacing w:after="0" w:line="360" w:lineRule="auto"/>
        <w:jc w:val="both"/>
      </w:pPr>
      <w:r w:rsidRPr="00B860B3">
        <w:t>d) Trong năm 2017, 2018, 2019 cầu thủ L.Messi ghi được số bàn thắng nhiều hơn cầu thủ C.Ronaldo.</w:t>
      </w:r>
    </w:p>
    <w:p w14:paraId="1C919149" w14:textId="77777777" w:rsidR="00061AF3" w:rsidRPr="00B860B3" w:rsidRDefault="00061AF3" w:rsidP="008E7C94">
      <w:pPr>
        <w:spacing w:after="0" w:line="360" w:lineRule="auto"/>
        <w:jc w:val="both"/>
      </w:pPr>
      <w:r w:rsidRPr="00B860B3">
        <w:t>e) Trong 5 năm, cầu thủ L.Messi ghi được tổng số bàn thắng là:</w:t>
      </w:r>
    </w:p>
    <w:p w14:paraId="177F5C89" w14:textId="77777777" w:rsidR="00061AF3" w:rsidRPr="00B860B3" w:rsidRDefault="008D2880" w:rsidP="008E7C94">
      <w:pPr>
        <w:spacing w:after="0" w:line="360" w:lineRule="auto"/>
        <w:jc w:val="center"/>
      </w:pPr>
      <w:r w:rsidRPr="00B860B3">
        <w:rPr>
          <w:position w:val="-6"/>
        </w:rPr>
        <w:object w:dxaOrig="2700" w:dyaOrig="279" w14:anchorId="066D6E83">
          <v:shape id="_x0000_i1088" type="#_x0000_t75" style="width:134.85pt;height:13.8pt" o:ole="">
            <v:imagedata r:id="rId151" o:title=""/>
          </v:shape>
          <o:OLEObject Type="Embed" ProgID="Equation.DSMT4" ShapeID="_x0000_i1088" DrawAspect="Content" ObjectID="_1750082354" r:id="rId152"/>
        </w:object>
      </w:r>
      <w:r w:rsidR="00061AF3" w:rsidRPr="00B860B3">
        <w:t xml:space="preserve"> (bàn thắng)</w:t>
      </w:r>
    </w:p>
    <w:p w14:paraId="0C0DC465" w14:textId="77777777" w:rsidR="00061AF3" w:rsidRPr="00B860B3" w:rsidRDefault="00061AF3" w:rsidP="008E7C94">
      <w:pPr>
        <w:spacing w:after="0" w:line="360" w:lineRule="auto"/>
        <w:jc w:val="both"/>
      </w:pPr>
      <w:r w:rsidRPr="00B860B3">
        <w:t>f) Trong 5 năm, cầu thủ C.Ronaldo ghi được tổng số bàn thắng là:</w:t>
      </w:r>
    </w:p>
    <w:p w14:paraId="07341B41" w14:textId="77777777" w:rsidR="00061AF3" w:rsidRPr="00B860B3" w:rsidRDefault="008D2880" w:rsidP="008E7C94">
      <w:pPr>
        <w:spacing w:after="0" w:line="360" w:lineRule="auto"/>
        <w:jc w:val="center"/>
      </w:pPr>
      <w:r w:rsidRPr="00B860B3">
        <w:rPr>
          <w:position w:val="-6"/>
        </w:rPr>
        <w:object w:dxaOrig="2700" w:dyaOrig="279" w14:anchorId="2F354F6A">
          <v:shape id="_x0000_i1089" type="#_x0000_t75" style="width:134.85pt;height:13.8pt" o:ole="">
            <v:imagedata r:id="rId153" o:title=""/>
          </v:shape>
          <o:OLEObject Type="Embed" ProgID="Equation.DSMT4" ShapeID="_x0000_i1089" DrawAspect="Content" ObjectID="_1750082355" r:id="rId154"/>
        </w:object>
      </w:r>
      <w:r w:rsidR="00061AF3" w:rsidRPr="00B860B3">
        <w:t xml:space="preserve"> (bàn thắng)</w:t>
      </w:r>
    </w:p>
    <w:p w14:paraId="750647CE" w14:textId="77777777" w:rsidR="00061AF3" w:rsidRPr="007C3D80" w:rsidRDefault="00061AF3" w:rsidP="008E7C94">
      <w:pPr>
        <w:spacing w:after="0" w:line="360" w:lineRule="auto"/>
        <w:jc w:val="both"/>
      </w:pPr>
      <w:r w:rsidRPr="00B860B3">
        <w:t>g) Trong 5 năm, cầu thủ L.Messi ghi được tổng số bàn thắng nhiều hơn C.Ronaldo là:</w:t>
      </w:r>
      <w:r w:rsidRPr="007C3D80">
        <w:t xml:space="preserve"> </w:t>
      </w:r>
    </w:p>
    <w:p w14:paraId="0CFD96B6" w14:textId="77777777" w:rsidR="00061AF3" w:rsidRPr="007C3D80" w:rsidRDefault="008D2880" w:rsidP="008E7C94">
      <w:pPr>
        <w:spacing w:after="0" w:line="360" w:lineRule="auto"/>
        <w:jc w:val="center"/>
      </w:pPr>
      <w:r w:rsidRPr="008D2880">
        <w:rPr>
          <w:position w:val="-6"/>
        </w:rPr>
        <w:object w:dxaOrig="1359" w:dyaOrig="279" w14:anchorId="2B345559">
          <v:shape id="_x0000_i1090" type="#_x0000_t75" style="width:68.15pt;height:13.8pt" o:ole="">
            <v:imagedata r:id="rId155" o:title=""/>
          </v:shape>
          <o:OLEObject Type="Embed" ProgID="Equation.DSMT4" ShapeID="_x0000_i1090" DrawAspect="Content" ObjectID="_1750082356" r:id="rId156"/>
        </w:object>
      </w:r>
      <w:r w:rsidR="00061AF3" w:rsidRPr="007C3D80">
        <w:t xml:space="preserve"> (bàn thắng)</w:t>
      </w:r>
    </w:p>
    <w:p w14:paraId="778B74BE" w14:textId="77777777" w:rsidR="009E1E41" w:rsidRPr="007C3D80" w:rsidRDefault="009E1E41" w:rsidP="008E7C94">
      <w:pPr>
        <w:spacing w:after="0" w:line="360" w:lineRule="auto"/>
        <w:ind w:right="-1"/>
        <w:jc w:val="both"/>
        <w:rPr>
          <w:rFonts w:cs="Times New Roman"/>
          <w:szCs w:val="24"/>
        </w:rPr>
      </w:pPr>
      <w:r w:rsidRPr="00B860B3">
        <w:rPr>
          <w:rFonts w:cs="Times New Roman"/>
          <w:b/>
          <w:color w:val="0000FF"/>
          <w:szCs w:val="24"/>
        </w:rPr>
        <w:t>Bài 4:</w:t>
      </w:r>
      <w:r w:rsidRPr="007C3D80">
        <w:rPr>
          <w:rFonts w:cs="Times New Roman"/>
          <w:b/>
          <w:szCs w:val="24"/>
        </w:rPr>
        <w:t xml:space="preserve"> </w:t>
      </w:r>
      <w:r w:rsidRPr="007C3D80">
        <w:rPr>
          <w:rFonts w:cs="Times New Roman"/>
          <w:szCs w:val="24"/>
        </w:rPr>
        <w:t>Biểu đồ sau đây (</w:t>
      </w:r>
      <w:r>
        <w:rPr>
          <w:rFonts w:cs="Times New Roman"/>
          <w:szCs w:val="24"/>
        </w:rPr>
        <w:t>h</w:t>
      </w:r>
      <w:r w:rsidRPr="007C3D80">
        <w:rPr>
          <w:rFonts w:cs="Times New Roman"/>
          <w:szCs w:val="24"/>
        </w:rPr>
        <w:t xml:space="preserve">ình </w:t>
      </w:r>
      <w:r w:rsidR="00303E1D">
        <w:rPr>
          <w:rFonts w:cs="Times New Roman"/>
          <w:szCs w:val="24"/>
        </w:rPr>
        <w:t>18</w:t>
      </w:r>
      <w:r w:rsidRPr="007C3D80">
        <w:rPr>
          <w:rFonts w:cs="Times New Roman"/>
          <w:szCs w:val="24"/>
        </w:rPr>
        <w:t>) cho biết nhiệt độ trung bình (</w:t>
      </w:r>
      <w:r w:rsidR="00063502" w:rsidRPr="00063502">
        <w:rPr>
          <w:rFonts w:cs="Times New Roman"/>
          <w:position w:val="-6"/>
          <w:szCs w:val="24"/>
        </w:rPr>
        <w:object w:dxaOrig="340" w:dyaOrig="279" w14:anchorId="11BB07E2">
          <v:shape id="_x0000_i1091" type="#_x0000_t75" style="width:17.6pt;height:13.8pt" o:ole="">
            <v:imagedata r:id="rId157" o:title=""/>
          </v:shape>
          <o:OLEObject Type="Embed" ProgID="Equation.DSMT4" ShapeID="_x0000_i1091" DrawAspect="Content" ObjectID="_1750082357" r:id="rId158"/>
        </w:object>
      </w:r>
      <w:r w:rsidRPr="007C3D80">
        <w:rPr>
          <w:rFonts w:cs="Times New Roman"/>
          <w:szCs w:val="24"/>
        </w:rPr>
        <w:t>) theo tháng tại hai thành phố Bắc Kinh (Trung Quốc) và Canberra (Úc).</w:t>
      </w:r>
    </w:p>
    <w:p w14:paraId="3C0A98CE" w14:textId="77777777" w:rsidR="009E1E41" w:rsidRPr="007C3D80" w:rsidRDefault="009E1E41"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4F2A26B1" wp14:editId="1D75C077">
            <wp:extent cx="6199200" cy="4946400"/>
            <wp:effectExtent l="0" t="0" r="11430" b="2603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7D94F35E" w14:textId="77777777" w:rsidR="009E1E41" w:rsidRPr="007C3D80" w:rsidRDefault="009E1E4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303E1D">
        <w:rPr>
          <w:i/>
        </w:rPr>
        <w:t>18</w:t>
      </w:r>
      <w:r w:rsidRPr="007C3D80">
        <w:rPr>
          <w:rStyle w:val="Strong"/>
          <w:b w:val="0"/>
          <w:i/>
          <w:color w:val="000000" w:themeColor="text1"/>
        </w:rPr>
        <w:tab/>
        <w:t>(Theo Climate-data-org)</w:t>
      </w:r>
    </w:p>
    <w:p w14:paraId="564969DD"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a) Các cột nằm dưới trục ngang có ý nghĩa gì?</w:t>
      </w:r>
    </w:p>
    <w:p w14:paraId="596F21EB"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b) Cho biết ba tháng có nhiệt độ trung bình cao nhất ở Bắc Kinh, ở Canberra.</w:t>
      </w:r>
    </w:p>
    <w:p w14:paraId="17751E06"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c) Cho biết ba tháng có nhiệt độ trung bình thấp nhất ở Bắc Kinh, ở Canberra.</w:t>
      </w:r>
    </w:p>
    <w:p w14:paraId="030D8401"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d) Dự đoán các tháng mùa hè, mùa đông ở hai thành phố này.</w:t>
      </w:r>
    </w:p>
    <w:p w14:paraId="388DDA34"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e) Mô tả về xu thế về nhiệt độ từ tháng 1 đến tháng 12 tại Bắc Kinh, tại Canberra.</w:t>
      </w:r>
    </w:p>
    <w:p w14:paraId="34F8CD71" w14:textId="77777777" w:rsidR="00063502" w:rsidRPr="00063502" w:rsidRDefault="00063502" w:rsidP="008E7C94">
      <w:pPr>
        <w:spacing w:after="0" w:line="360" w:lineRule="auto"/>
        <w:ind w:right="-1"/>
        <w:jc w:val="both"/>
        <w:rPr>
          <w:rFonts w:cs="Times New Roman"/>
          <w:szCs w:val="24"/>
        </w:rPr>
      </w:pPr>
      <w:r w:rsidRPr="007C3D80">
        <w:rPr>
          <w:rFonts w:cs="Times New Roman"/>
          <w:szCs w:val="24"/>
        </w:rPr>
        <w:t>f) Em hãy giải thích sự khác biệt về xu thế nhiệt độ trung bình theo các tháng trong năm tại hai thành phố</w:t>
      </w:r>
      <w:r>
        <w:rPr>
          <w:rFonts w:cs="Times New Roman"/>
          <w:szCs w:val="24"/>
        </w:rPr>
        <w:t xml:space="preserve"> này.</w:t>
      </w:r>
    </w:p>
    <w:p w14:paraId="47EE3CA5" w14:textId="77777777" w:rsidR="009E1E41" w:rsidRPr="00B860B3" w:rsidRDefault="009E1E4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999628E"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a) Các cột nằm dưới trục ngang biểu diễn nhiệt độ trung bình của tháng đó là âm độ.</w:t>
      </w:r>
    </w:p>
    <w:p w14:paraId="2C66A88B"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b) Ba tháng có nhiệt độ trung bình cao nhất ở Bắc Kinh là: tháng 6</w:t>
      </w:r>
      <w:r w:rsidR="00063502">
        <w:rPr>
          <w:rFonts w:cs="Times New Roman"/>
          <w:szCs w:val="24"/>
        </w:rPr>
        <w:t xml:space="preserve"> </w:t>
      </w:r>
      <w:r w:rsidR="00063502" w:rsidRPr="00063502">
        <w:rPr>
          <w:rFonts w:cs="Times New Roman"/>
          <w:position w:val="-14"/>
          <w:szCs w:val="24"/>
        </w:rPr>
        <w:object w:dxaOrig="960" w:dyaOrig="400" w14:anchorId="728C1850">
          <v:shape id="_x0000_i1092" type="#_x0000_t75" style="width:48.25pt;height:19.9pt" o:ole="">
            <v:imagedata r:id="rId160" o:title=""/>
          </v:shape>
          <o:OLEObject Type="Embed" ProgID="Equation.DSMT4" ShapeID="_x0000_i1092" DrawAspect="Content" ObjectID="_1750082358" r:id="rId161"/>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960" w:dyaOrig="400" w14:anchorId="038DB5DE">
          <v:shape id="_x0000_i1093" type="#_x0000_t75" style="width:48.25pt;height:19.9pt" o:ole="">
            <v:imagedata r:id="rId162" o:title=""/>
          </v:shape>
          <o:OLEObject Type="Embed" ProgID="Equation.DSMT4" ShapeID="_x0000_i1093" DrawAspect="Content" ObjectID="_1750082359" r:id="rId163"/>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960" w:dyaOrig="400" w14:anchorId="6E86C26A">
          <v:shape id="_x0000_i1094" type="#_x0000_t75" style="width:48.25pt;height:19.9pt" o:ole="">
            <v:imagedata r:id="rId164" o:title=""/>
          </v:shape>
          <o:OLEObject Type="Embed" ProgID="Equation.DSMT4" ShapeID="_x0000_i1094" DrawAspect="Content" ObjectID="_1750082360" r:id="rId165"/>
        </w:object>
      </w:r>
      <w:r w:rsidRPr="007C3D80">
        <w:rPr>
          <w:rFonts w:cs="Times New Roman"/>
          <w:szCs w:val="24"/>
        </w:rPr>
        <w:t>.</w:t>
      </w:r>
    </w:p>
    <w:p w14:paraId="795CB6DB"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t>Ba tháng có nhiệt độ trung bình cao nhất ở Canberra là: tháng 12</w:t>
      </w:r>
      <w:r w:rsidR="00063502">
        <w:rPr>
          <w:rFonts w:cs="Times New Roman"/>
          <w:szCs w:val="24"/>
        </w:rPr>
        <w:t xml:space="preserve"> </w:t>
      </w:r>
      <w:r w:rsidR="00063502" w:rsidRPr="00063502">
        <w:rPr>
          <w:rFonts w:cs="Times New Roman"/>
          <w:position w:val="-14"/>
          <w:szCs w:val="24"/>
        </w:rPr>
        <w:object w:dxaOrig="940" w:dyaOrig="400" w14:anchorId="42DD4243">
          <v:shape id="_x0000_i1095" type="#_x0000_t75" style="width:47.5pt;height:19.9pt" o:ole="">
            <v:imagedata r:id="rId166" o:title=""/>
          </v:shape>
          <o:OLEObject Type="Embed" ProgID="Equation.DSMT4" ShapeID="_x0000_i1095" DrawAspect="Content" ObjectID="_1750082361" r:id="rId167"/>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960" w:dyaOrig="400" w14:anchorId="3D43D197">
          <v:shape id="_x0000_i1096" type="#_x0000_t75" style="width:48.25pt;height:19.9pt" o:ole="">
            <v:imagedata r:id="rId168" o:title=""/>
          </v:shape>
          <o:OLEObject Type="Embed" ProgID="Equation.DSMT4" ShapeID="_x0000_i1096" DrawAspect="Content" ObjectID="_1750082362" r:id="rId169"/>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6DCC721B">
          <v:shape id="_x0000_i1097" type="#_x0000_t75" style="width:49pt;height:19.9pt" o:ole="">
            <v:imagedata r:id="rId170" o:title=""/>
          </v:shape>
          <o:OLEObject Type="Embed" ProgID="Equation.DSMT4" ShapeID="_x0000_i1097" DrawAspect="Content" ObjectID="_1750082363" r:id="rId171"/>
        </w:object>
      </w:r>
      <w:r w:rsidRPr="007C3D80">
        <w:rPr>
          <w:rFonts w:cs="Times New Roman"/>
          <w:szCs w:val="24"/>
        </w:rPr>
        <w:t>.</w:t>
      </w:r>
    </w:p>
    <w:p w14:paraId="74DFF20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c) Ba tháng có nhiệt độ trung bình thấp nhất ở Bắc Kinh là: tháng 12</w:t>
      </w:r>
      <w:r w:rsidR="00063502">
        <w:t xml:space="preserve"> </w:t>
      </w:r>
      <w:r w:rsidR="00063502" w:rsidRPr="00063502">
        <w:rPr>
          <w:position w:val="-14"/>
        </w:rPr>
        <w:object w:dxaOrig="780" w:dyaOrig="400" w14:anchorId="5742775C">
          <v:shape id="_x0000_i1098" type="#_x0000_t75" style="width:39.05pt;height:19.9pt" o:ole="">
            <v:imagedata r:id="rId172" o:title=""/>
          </v:shape>
          <o:OLEObject Type="Embed" ProgID="Equation.DSMT4" ShapeID="_x0000_i1098" DrawAspect="Content" ObjectID="_1750082364" r:id="rId173"/>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780" w:dyaOrig="400" w14:anchorId="2BE9E083">
          <v:shape id="_x0000_i1099" type="#_x0000_t75" style="width:39.05pt;height:19.9pt" o:ole="">
            <v:imagedata r:id="rId174" o:title=""/>
          </v:shape>
          <o:OLEObject Type="Embed" ProgID="Equation.DSMT4" ShapeID="_x0000_i1099" DrawAspect="Content" ObjectID="_1750082365" r:id="rId175"/>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4656BE22">
          <v:shape id="_x0000_i1100" type="#_x0000_t75" style="width:49pt;height:19.9pt" o:ole="">
            <v:imagedata r:id="rId176" o:title=""/>
          </v:shape>
          <o:OLEObject Type="Embed" ProgID="Equation.DSMT4" ShapeID="_x0000_i1100" DrawAspect="Content" ObjectID="_1750082366" r:id="rId177"/>
        </w:object>
      </w:r>
      <w:r w:rsidRPr="007C3D80">
        <w:rPr>
          <w:rFonts w:cs="Times New Roman"/>
          <w:szCs w:val="24"/>
        </w:rPr>
        <w:t>.</w:t>
      </w:r>
    </w:p>
    <w:p w14:paraId="4E5419B5"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t>Ba tháng có nhiệt độ trung bình thấp nhất ở Canberra là: tháng 6</w:t>
      </w:r>
      <w:r w:rsidR="00063502">
        <w:rPr>
          <w:rFonts w:cs="Times New Roman"/>
          <w:szCs w:val="24"/>
        </w:rPr>
        <w:t xml:space="preserve"> </w:t>
      </w:r>
      <w:r w:rsidR="00063502" w:rsidRPr="00063502">
        <w:rPr>
          <w:rFonts w:cs="Times New Roman"/>
          <w:position w:val="-14"/>
          <w:szCs w:val="24"/>
        </w:rPr>
        <w:object w:dxaOrig="840" w:dyaOrig="400" w14:anchorId="08C8EF34">
          <v:shape id="_x0000_i1101" type="#_x0000_t75" style="width:42.15pt;height:19.9pt" o:ole="">
            <v:imagedata r:id="rId178" o:title=""/>
          </v:shape>
          <o:OLEObject Type="Embed" ProgID="Equation.DSMT4" ShapeID="_x0000_i1101" DrawAspect="Content" ObjectID="_1750082367" r:id="rId179"/>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840" w:dyaOrig="400" w14:anchorId="1F8D50FE">
          <v:shape id="_x0000_i1102" type="#_x0000_t75" style="width:42.15pt;height:19.9pt" o:ole="">
            <v:imagedata r:id="rId180" o:title=""/>
          </v:shape>
          <o:OLEObject Type="Embed" ProgID="Equation.DSMT4" ShapeID="_x0000_i1102" DrawAspect="Content" ObjectID="_1750082368" r:id="rId181"/>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639" w:dyaOrig="400" w14:anchorId="0B68F578">
          <v:shape id="_x0000_i1103" type="#_x0000_t75" style="width:31.4pt;height:19.9pt" o:ole="">
            <v:imagedata r:id="rId182" o:title=""/>
          </v:shape>
          <o:OLEObject Type="Embed" ProgID="Equation.DSMT4" ShapeID="_x0000_i1103" DrawAspect="Content" ObjectID="_1750082369" r:id="rId183"/>
        </w:object>
      </w:r>
      <w:r w:rsidRPr="007C3D80">
        <w:rPr>
          <w:rFonts w:cs="Times New Roman"/>
          <w:szCs w:val="24"/>
        </w:rPr>
        <w:t>.</w:t>
      </w:r>
    </w:p>
    <w:p w14:paraId="0B6B0CA6"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d) Qua số liệu trên ta có thể dự đoán ở Bắc Kinh mùa hè là tháng 6, tháng 7, tháng 8; mùa đông là tháng 12, tháng 1, tháng 2. Ở Canberra mùa hè là 12, tháng 1, tháng 2; mùa đông là tháng 6, tháng 7, tháng 8.</w:t>
      </w:r>
    </w:p>
    <w:p w14:paraId="24D0F24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xml:space="preserve">e) Mô tả về xu thế về nhiệt độ từ tháng 1 đến tháng 12 tại Bắc Kinh, tại Canberra: </w:t>
      </w:r>
    </w:p>
    <w:p w14:paraId="7EEA790F"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Bắc Kinh, đầu năm nhiệt độ thấp sau đó tăng dần và đạt đỉnh vào tháng 7, sau đó nhiệt độ giảm dần đến cuối năm.</w:t>
      </w:r>
    </w:p>
    <w:p w14:paraId="04331F4D"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Canberra, đầu năm nhiệt độ cao sau đó giảm dần và đến điểm thấp nhất vào tháng 7, sau đó nhiệt độ lại tăng dần đến cuối năm.</w:t>
      </w:r>
    </w:p>
    <w:p w14:paraId="38448159" w14:textId="77777777" w:rsidR="009E1E41" w:rsidRPr="009C1092" w:rsidRDefault="009E1E41" w:rsidP="008E7C94">
      <w:pPr>
        <w:spacing w:after="0" w:line="360" w:lineRule="auto"/>
        <w:ind w:right="-1"/>
        <w:jc w:val="both"/>
        <w:rPr>
          <w:rFonts w:cs="Times New Roman"/>
          <w:szCs w:val="24"/>
        </w:rPr>
      </w:pPr>
      <w:r w:rsidRPr="007C3D80">
        <w:rPr>
          <w:rFonts w:cs="Times New Roman"/>
          <w:szCs w:val="24"/>
        </w:rPr>
        <w:t>f) Lí do có sự khác biệt về xu thế nhiệt độ này là do Bắc Kinh nằm ở Bắc bán cầu còn Canberra nằm ở Nam bán cầu</w:t>
      </w:r>
      <w:r>
        <w:rPr>
          <w:rFonts w:cs="Times New Roman"/>
          <w:szCs w:val="24"/>
        </w:rPr>
        <w:t>.</w:t>
      </w:r>
    </w:p>
    <w:p w14:paraId="37230BE6" w14:textId="77777777" w:rsidR="00061AF3" w:rsidRPr="007C3D80" w:rsidRDefault="00061AF3" w:rsidP="008E7C94">
      <w:pPr>
        <w:spacing w:after="0" w:line="360" w:lineRule="auto"/>
        <w:ind w:right="-1"/>
        <w:jc w:val="both"/>
        <w:rPr>
          <w:rFonts w:cs="Times New Roman"/>
          <w:szCs w:val="24"/>
        </w:rPr>
      </w:pPr>
    </w:p>
    <w:sectPr w:rsidR="00061AF3" w:rsidRPr="007C3D80" w:rsidSect="003B2E2D">
      <w:headerReference w:type="default" r:id="rId184"/>
      <w:footerReference w:type="default" r:id="rId185"/>
      <w:pgSz w:w="11907" w:h="16840" w:code="9"/>
      <w:pgMar w:top="567" w:right="851" w:bottom="567" w:left="1134" w:header="450" w:footer="36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62AE67" w14:textId="77777777" w:rsidR="000D1826" w:rsidRDefault="000D1826" w:rsidP="00E31532">
      <w:pPr>
        <w:spacing w:after="0" w:line="240" w:lineRule="auto"/>
      </w:pPr>
      <w:r>
        <w:separator/>
      </w:r>
    </w:p>
  </w:endnote>
  <w:endnote w:type="continuationSeparator" w:id="0">
    <w:p w14:paraId="2871CC2E" w14:textId="77777777" w:rsidR="000D1826" w:rsidRDefault="000D1826" w:rsidP="00E3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9C07D" w14:textId="773FD521" w:rsidR="00140AB2" w:rsidRDefault="00140AB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D1826">
      <w:rPr>
        <w:caps/>
        <w:noProof/>
        <w:color w:val="4F81BD" w:themeColor="accent1"/>
      </w:rPr>
      <w:t>1</w:t>
    </w:r>
    <w:r>
      <w:rPr>
        <w:caps/>
        <w:noProof/>
        <w:color w:val="4F81BD" w:themeColor="accent1"/>
      </w:rPr>
      <w:fldChar w:fldCharType="end"/>
    </w:r>
  </w:p>
  <w:p w14:paraId="677DD0B9" w14:textId="44EE44C0" w:rsidR="003B2E2D" w:rsidRPr="003B2E2D" w:rsidRDefault="003B2E2D" w:rsidP="003B2E2D">
    <w:pPr>
      <w:tabs>
        <w:tab w:val="center" w:pos="4680"/>
        <w:tab w:val="right" w:pos="9360"/>
      </w:tabs>
      <w:spacing w:after="0" w:line="240" w:lineRule="auto"/>
      <w:rPr>
        <w:rFonts w:ascii="Calibri" w:eastAsia="Calibri" w:hAnsi="Calibri" w:cs="Times New Roman"/>
        <w:sz w:val="2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475CF6" w14:textId="77777777" w:rsidR="000D1826" w:rsidRDefault="000D1826" w:rsidP="00E31532">
      <w:pPr>
        <w:spacing w:after="0" w:line="240" w:lineRule="auto"/>
      </w:pPr>
      <w:r>
        <w:separator/>
      </w:r>
    </w:p>
  </w:footnote>
  <w:footnote w:type="continuationSeparator" w:id="0">
    <w:p w14:paraId="743091B8" w14:textId="77777777" w:rsidR="000D1826" w:rsidRDefault="000D1826" w:rsidP="00E31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B57F8" w14:textId="02E3ECFD" w:rsidR="003B2E2D" w:rsidRPr="003B2E2D" w:rsidRDefault="00140AB2" w:rsidP="003B2E2D">
    <w:pPr>
      <w:tabs>
        <w:tab w:val="center" w:pos="4680"/>
        <w:tab w:val="right" w:pos="9360"/>
      </w:tabs>
      <w:spacing w:after="0" w:line="240" w:lineRule="auto"/>
      <w:jc w:val="center"/>
      <w:rPr>
        <w:rFonts w:asciiTheme="minorHAnsi" w:hAnsiTheme="minorHAnsi"/>
        <w:sz w:val="22"/>
      </w:rPr>
    </w:pPr>
    <w:r w:rsidRPr="00140AB2">
      <w:rPr>
        <w:rFonts w:asciiTheme="minorHAnsi" w:hAnsiTheme="minorHAnsi"/>
        <w:noProof/>
        <w:sz w:val="22"/>
      </w:rPr>
      <mc:AlternateContent>
        <mc:Choice Requires="wps">
          <w:drawing>
            <wp:anchor distT="0" distB="0" distL="114300" distR="114300" simplePos="0" relativeHeight="251660288" behindDoc="0" locked="0" layoutInCell="0" allowOverlap="1" wp14:anchorId="7D075F4D" wp14:editId="1EE0126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31AD6" w14:textId="61994A3C" w:rsidR="00140AB2" w:rsidRDefault="00140AB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D075F4D" id="_x0000_t202" coordsize="21600,21600" o:spt="202" path="m,l,21600r21600,l21600,xe">
              <v:stroke joinstyle="miter"/>
              <v:path gradientshapeok="t" o:connecttype="rect"/>
            </v:shapetype>
            <v:shape id="Text Box 218" o:spid="_x0000_s103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6F31AD6" w14:textId="61994A3C" w:rsidR="00140AB2" w:rsidRDefault="00140AB2">
                    <w:pPr>
                      <w:spacing w:after="0" w:line="240" w:lineRule="auto"/>
                    </w:pPr>
                    <w:r>
                      <w:t>Trangtailieu.com – Thư viện online dành cho mọi lứa tuổi</w:t>
                    </w:r>
                  </w:p>
                </w:txbxContent>
              </v:textbox>
              <w10:wrap anchorx="margin" anchory="margin"/>
            </v:shape>
          </w:pict>
        </mc:Fallback>
      </mc:AlternateContent>
    </w:r>
    <w:r w:rsidRPr="00140AB2">
      <w:rPr>
        <w:rFonts w:asciiTheme="minorHAnsi" w:hAnsiTheme="minorHAnsi"/>
        <w:noProof/>
        <w:sz w:val="22"/>
      </w:rPr>
      <mc:AlternateContent>
        <mc:Choice Requires="wps">
          <w:drawing>
            <wp:anchor distT="0" distB="0" distL="114300" distR="114300" simplePos="0" relativeHeight="251659264" behindDoc="0" locked="0" layoutInCell="0" allowOverlap="1" wp14:anchorId="152F96F9" wp14:editId="5DBF8AD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AB58B4F" w14:textId="0393831F" w:rsidR="00140AB2" w:rsidRDefault="00140AB2">
                          <w:pPr>
                            <w:spacing w:after="0" w:line="240" w:lineRule="auto"/>
                            <w:jc w:val="right"/>
                            <w:rPr>
                              <w:color w:val="FFFFFF" w:themeColor="background1"/>
                            </w:rPr>
                          </w:pPr>
                          <w:r>
                            <w:fldChar w:fldCharType="begin"/>
                          </w:r>
                          <w:r>
                            <w:instrText xml:space="preserve"> PAGE   \* MERGEFORMAT </w:instrText>
                          </w:r>
                          <w:r>
                            <w:fldChar w:fldCharType="separate"/>
                          </w:r>
                          <w:r w:rsidR="000D1826" w:rsidRPr="000D182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52F96F9" id="Text Box 219" o:spid="_x0000_s103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4AB58B4F" w14:textId="0393831F" w:rsidR="00140AB2" w:rsidRDefault="00140AB2">
                    <w:pPr>
                      <w:spacing w:after="0" w:line="240" w:lineRule="auto"/>
                      <w:jc w:val="right"/>
                      <w:rPr>
                        <w:color w:val="FFFFFF" w:themeColor="background1"/>
                      </w:rPr>
                    </w:pPr>
                    <w:r>
                      <w:fldChar w:fldCharType="begin"/>
                    </w:r>
                    <w:r>
                      <w:instrText xml:space="preserve"> PAGE   \* MERGEFORMAT </w:instrText>
                    </w:r>
                    <w:r>
                      <w:fldChar w:fldCharType="separate"/>
                    </w:r>
                    <w:r w:rsidR="000D1826" w:rsidRPr="000D182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806F1"/>
    <w:multiLevelType w:val="hybridMultilevel"/>
    <w:tmpl w:val="88F82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662D6C"/>
    <w:multiLevelType w:val="hybridMultilevel"/>
    <w:tmpl w:val="BB483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341D6F"/>
    <w:multiLevelType w:val="hybridMultilevel"/>
    <w:tmpl w:val="4C8C2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7A6BA0"/>
    <w:multiLevelType w:val="hybridMultilevel"/>
    <w:tmpl w:val="B212D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C2FA7"/>
    <w:multiLevelType w:val="hybridMultilevel"/>
    <w:tmpl w:val="351C02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113F6"/>
    <w:multiLevelType w:val="hybridMultilevel"/>
    <w:tmpl w:val="6316A9D6"/>
    <w:lvl w:ilvl="0" w:tplc="EE7824A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071763"/>
    <w:multiLevelType w:val="hybridMultilevel"/>
    <w:tmpl w:val="B99662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203F3E"/>
    <w:multiLevelType w:val="hybridMultilevel"/>
    <w:tmpl w:val="38EC0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417373"/>
    <w:multiLevelType w:val="hybridMultilevel"/>
    <w:tmpl w:val="16C03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B937AB"/>
    <w:multiLevelType w:val="hybridMultilevel"/>
    <w:tmpl w:val="AD64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71725D"/>
    <w:multiLevelType w:val="hybridMultilevel"/>
    <w:tmpl w:val="641AC85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3C77341"/>
    <w:multiLevelType w:val="hybridMultilevel"/>
    <w:tmpl w:val="DA0A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163801"/>
    <w:multiLevelType w:val="hybridMultilevel"/>
    <w:tmpl w:val="2F7631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BA035B"/>
    <w:multiLevelType w:val="hybridMultilevel"/>
    <w:tmpl w:val="5DBC8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1B0D62"/>
    <w:multiLevelType w:val="hybridMultilevel"/>
    <w:tmpl w:val="AE8CD8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B75238"/>
    <w:multiLevelType w:val="hybridMultilevel"/>
    <w:tmpl w:val="5EE87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13292E"/>
    <w:multiLevelType w:val="hybridMultilevel"/>
    <w:tmpl w:val="F19A34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20C4002"/>
    <w:multiLevelType w:val="hybridMultilevel"/>
    <w:tmpl w:val="9C4CA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D92E87"/>
    <w:multiLevelType w:val="hybridMultilevel"/>
    <w:tmpl w:val="F124A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2E0925"/>
    <w:multiLevelType w:val="hybridMultilevel"/>
    <w:tmpl w:val="620276F0"/>
    <w:lvl w:ilvl="0" w:tplc="DEEA32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27712A"/>
    <w:multiLevelType w:val="hybridMultilevel"/>
    <w:tmpl w:val="E0D4AA10"/>
    <w:lvl w:ilvl="0" w:tplc="75C219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476112"/>
    <w:multiLevelType w:val="hybridMultilevel"/>
    <w:tmpl w:val="7D246E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AB7C12"/>
    <w:multiLevelType w:val="hybridMultilevel"/>
    <w:tmpl w:val="43E62D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BE7DCE"/>
    <w:multiLevelType w:val="hybridMultilevel"/>
    <w:tmpl w:val="3918A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0F1031"/>
    <w:multiLevelType w:val="hybridMultilevel"/>
    <w:tmpl w:val="28AA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036B8B"/>
    <w:multiLevelType w:val="hybridMultilevel"/>
    <w:tmpl w:val="263290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DD323D"/>
    <w:multiLevelType w:val="hybridMultilevel"/>
    <w:tmpl w:val="60807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7D1784"/>
    <w:multiLevelType w:val="hybridMultilevel"/>
    <w:tmpl w:val="A54AAE72"/>
    <w:lvl w:ilvl="0" w:tplc="04090017">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28" w15:restartNumberingAfterBreak="0">
    <w:nsid w:val="7F8E40AD"/>
    <w:multiLevelType w:val="hybridMultilevel"/>
    <w:tmpl w:val="37A2B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5"/>
  </w:num>
  <w:num w:numId="3">
    <w:abstractNumId w:val="24"/>
  </w:num>
  <w:num w:numId="4">
    <w:abstractNumId w:val="16"/>
  </w:num>
  <w:num w:numId="5">
    <w:abstractNumId w:val="27"/>
  </w:num>
  <w:num w:numId="6">
    <w:abstractNumId w:val="10"/>
  </w:num>
  <w:num w:numId="7">
    <w:abstractNumId w:val="22"/>
  </w:num>
  <w:num w:numId="8">
    <w:abstractNumId w:val="19"/>
  </w:num>
  <w:num w:numId="9">
    <w:abstractNumId w:val="5"/>
  </w:num>
  <w:num w:numId="10">
    <w:abstractNumId w:val="4"/>
  </w:num>
  <w:num w:numId="11">
    <w:abstractNumId w:val="14"/>
  </w:num>
  <w:num w:numId="12">
    <w:abstractNumId w:val="2"/>
  </w:num>
  <w:num w:numId="13">
    <w:abstractNumId w:val="0"/>
  </w:num>
  <w:num w:numId="14">
    <w:abstractNumId w:val="13"/>
  </w:num>
  <w:num w:numId="15">
    <w:abstractNumId w:val="26"/>
  </w:num>
  <w:num w:numId="16">
    <w:abstractNumId w:val="7"/>
  </w:num>
  <w:num w:numId="17">
    <w:abstractNumId w:val="23"/>
  </w:num>
  <w:num w:numId="18">
    <w:abstractNumId w:val="28"/>
  </w:num>
  <w:num w:numId="19">
    <w:abstractNumId w:val="17"/>
  </w:num>
  <w:num w:numId="20">
    <w:abstractNumId w:val="18"/>
  </w:num>
  <w:num w:numId="21">
    <w:abstractNumId w:val="3"/>
  </w:num>
  <w:num w:numId="22">
    <w:abstractNumId w:val="8"/>
  </w:num>
  <w:num w:numId="23">
    <w:abstractNumId w:val="11"/>
  </w:num>
  <w:num w:numId="24">
    <w:abstractNumId w:val="12"/>
  </w:num>
  <w:num w:numId="25">
    <w:abstractNumId w:val="1"/>
  </w:num>
  <w:num w:numId="26">
    <w:abstractNumId w:val="15"/>
  </w:num>
  <w:num w:numId="27">
    <w:abstractNumId w:val="9"/>
  </w:num>
  <w:num w:numId="28">
    <w:abstractNumId w:val="21"/>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6F0"/>
    <w:rsid w:val="00000F59"/>
    <w:rsid w:val="000150BD"/>
    <w:rsid w:val="0001734B"/>
    <w:rsid w:val="00021CD7"/>
    <w:rsid w:val="000222F2"/>
    <w:rsid w:val="00026CF9"/>
    <w:rsid w:val="000300DB"/>
    <w:rsid w:val="00030389"/>
    <w:rsid w:val="000454CB"/>
    <w:rsid w:val="00054605"/>
    <w:rsid w:val="00057122"/>
    <w:rsid w:val="00061AF3"/>
    <w:rsid w:val="00063502"/>
    <w:rsid w:val="00066408"/>
    <w:rsid w:val="00066491"/>
    <w:rsid w:val="00067A1C"/>
    <w:rsid w:val="00071D4A"/>
    <w:rsid w:val="00075152"/>
    <w:rsid w:val="000854D0"/>
    <w:rsid w:val="00085539"/>
    <w:rsid w:val="00085C47"/>
    <w:rsid w:val="00094BFB"/>
    <w:rsid w:val="0009779B"/>
    <w:rsid w:val="000A3AC9"/>
    <w:rsid w:val="000A4716"/>
    <w:rsid w:val="000A5F2D"/>
    <w:rsid w:val="000A62E8"/>
    <w:rsid w:val="000D1826"/>
    <w:rsid w:val="000E1184"/>
    <w:rsid w:val="000E7128"/>
    <w:rsid w:val="000F095B"/>
    <w:rsid w:val="000F37B9"/>
    <w:rsid w:val="000F56F1"/>
    <w:rsid w:val="001014EB"/>
    <w:rsid w:val="00112165"/>
    <w:rsid w:val="0011338A"/>
    <w:rsid w:val="001169A2"/>
    <w:rsid w:val="00122A64"/>
    <w:rsid w:val="0012323A"/>
    <w:rsid w:val="00125329"/>
    <w:rsid w:val="001309B3"/>
    <w:rsid w:val="001316BA"/>
    <w:rsid w:val="00140AB2"/>
    <w:rsid w:val="0014739F"/>
    <w:rsid w:val="001568CC"/>
    <w:rsid w:val="0017014B"/>
    <w:rsid w:val="001808E2"/>
    <w:rsid w:val="001850FA"/>
    <w:rsid w:val="00186EB6"/>
    <w:rsid w:val="0018774F"/>
    <w:rsid w:val="00195F20"/>
    <w:rsid w:val="001A07E5"/>
    <w:rsid w:val="001A52A1"/>
    <w:rsid w:val="001B1C96"/>
    <w:rsid w:val="001B6302"/>
    <w:rsid w:val="001B636E"/>
    <w:rsid w:val="001B63A1"/>
    <w:rsid w:val="001C3248"/>
    <w:rsid w:val="001C3D74"/>
    <w:rsid w:val="001C614F"/>
    <w:rsid w:val="001C667F"/>
    <w:rsid w:val="001D28AE"/>
    <w:rsid w:val="001D47DD"/>
    <w:rsid w:val="001D61A1"/>
    <w:rsid w:val="001D718A"/>
    <w:rsid w:val="001E471D"/>
    <w:rsid w:val="001E4ACE"/>
    <w:rsid w:val="001E701A"/>
    <w:rsid w:val="001F185F"/>
    <w:rsid w:val="001F5E8D"/>
    <w:rsid w:val="001F6CE9"/>
    <w:rsid w:val="001F700F"/>
    <w:rsid w:val="00202621"/>
    <w:rsid w:val="002170BB"/>
    <w:rsid w:val="002171A6"/>
    <w:rsid w:val="0022325F"/>
    <w:rsid w:val="002235C7"/>
    <w:rsid w:val="002270DB"/>
    <w:rsid w:val="00236B60"/>
    <w:rsid w:val="00236FF9"/>
    <w:rsid w:val="002378EF"/>
    <w:rsid w:val="00242793"/>
    <w:rsid w:val="002446EA"/>
    <w:rsid w:val="002454F9"/>
    <w:rsid w:val="0025478D"/>
    <w:rsid w:val="00261F9B"/>
    <w:rsid w:val="002634D5"/>
    <w:rsid w:val="00264D1B"/>
    <w:rsid w:val="00270D85"/>
    <w:rsid w:val="0027232A"/>
    <w:rsid w:val="00272895"/>
    <w:rsid w:val="00284A1B"/>
    <w:rsid w:val="002855F6"/>
    <w:rsid w:val="00285CCD"/>
    <w:rsid w:val="002903CA"/>
    <w:rsid w:val="00292EE3"/>
    <w:rsid w:val="00293708"/>
    <w:rsid w:val="00296EDD"/>
    <w:rsid w:val="002A1637"/>
    <w:rsid w:val="002A521C"/>
    <w:rsid w:val="002B7987"/>
    <w:rsid w:val="002C1E3B"/>
    <w:rsid w:val="002C4725"/>
    <w:rsid w:val="002C7130"/>
    <w:rsid w:val="002D2EA6"/>
    <w:rsid w:val="002F7BD4"/>
    <w:rsid w:val="00300644"/>
    <w:rsid w:val="00303E1D"/>
    <w:rsid w:val="00307CBC"/>
    <w:rsid w:val="0031326E"/>
    <w:rsid w:val="00316410"/>
    <w:rsid w:val="003215D7"/>
    <w:rsid w:val="00323404"/>
    <w:rsid w:val="003251A9"/>
    <w:rsid w:val="003267D8"/>
    <w:rsid w:val="00333E44"/>
    <w:rsid w:val="00343EC0"/>
    <w:rsid w:val="00347788"/>
    <w:rsid w:val="00351EDD"/>
    <w:rsid w:val="00357B3C"/>
    <w:rsid w:val="00373B37"/>
    <w:rsid w:val="00376106"/>
    <w:rsid w:val="00377818"/>
    <w:rsid w:val="003830CB"/>
    <w:rsid w:val="00385EFA"/>
    <w:rsid w:val="0038618D"/>
    <w:rsid w:val="003928F7"/>
    <w:rsid w:val="003A1D68"/>
    <w:rsid w:val="003A35DD"/>
    <w:rsid w:val="003A3BA8"/>
    <w:rsid w:val="003A67CE"/>
    <w:rsid w:val="003B13C0"/>
    <w:rsid w:val="003B1BA1"/>
    <w:rsid w:val="003B1EB7"/>
    <w:rsid w:val="003B2E2D"/>
    <w:rsid w:val="003B7A2B"/>
    <w:rsid w:val="003C4BF8"/>
    <w:rsid w:val="003C6998"/>
    <w:rsid w:val="003D02F2"/>
    <w:rsid w:val="003D18C0"/>
    <w:rsid w:val="003D1D6E"/>
    <w:rsid w:val="003D1EB8"/>
    <w:rsid w:val="003D79D0"/>
    <w:rsid w:val="003F5DB7"/>
    <w:rsid w:val="004059D7"/>
    <w:rsid w:val="00411AE4"/>
    <w:rsid w:val="0041296D"/>
    <w:rsid w:val="00415C3E"/>
    <w:rsid w:val="00420B37"/>
    <w:rsid w:val="004339AE"/>
    <w:rsid w:val="00434ADB"/>
    <w:rsid w:val="0043719B"/>
    <w:rsid w:val="004372D9"/>
    <w:rsid w:val="00437785"/>
    <w:rsid w:val="00440880"/>
    <w:rsid w:val="00442E10"/>
    <w:rsid w:val="00444B3E"/>
    <w:rsid w:val="00445E3C"/>
    <w:rsid w:val="00446A23"/>
    <w:rsid w:val="004506BF"/>
    <w:rsid w:val="00451F73"/>
    <w:rsid w:val="004533BC"/>
    <w:rsid w:val="00460458"/>
    <w:rsid w:val="004606BE"/>
    <w:rsid w:val="0046704A"/>
    <w:rsid w:val="004746DC"/>
    <w:rsid w:val="0048380B"/>
    <w:rsid w:val="00484743"/>
    <w:rsid w:val="0049578D"/>
    <w:rsid w:val="00496403"/>
    <w:rsid w:val="0049655F"/>
    <w:rsid w:val="004A6243"/>
    <w:rsid w:val="004A707A"/>
    <w:rsid w:val="004B00F8"/>
    <w:rsid w:val="004B36A0"/>
    <w:rsid w:val="004B5FA1"/>
    <w:rsid w:val="004C2A42"/>
    <w:rsid w:val="004C7EDA"/>
    <w:rsid w:val="004D11AA"/>
    <w:rsid w:val="004D2E10"/>
    <w:rsid w:val="004D7123"/>
    <w:rsid w:val="004D7F74"/>
    <w:rsid w:val="004E24F5"/>
    <w:rsid w:val="004E565F"/>
    <w:rsid w:val="004F0AE5"/>
    <w:rsid w:val="00500430"/>
    <w:rsid w:val="00501DDA"/>
    <w:rsid w:val="00502A87"/>
    <w:rsid w:val="00503E24"/>
    <w:rsid w:val="005101DD"/>
    <w:rsid w:val="00512729"/>
    <w:rsid w:val="00526DB7"/>
    <w:rsid w:val="00533A67"/>
    <w:rsid w:val="0054543F"/>
    <w:rsid w:val="00550FCF"/>
    <w:rsid w:val="00556ECB"/>
    <w:rsid w:val="00560072"/>
    <w:rsid w:val="00561157"/>
    <w:rsid w:val="00561B9C"/>
    <w:rsid w:val="00575F43"/>
    <w:rsid w:val="00575F50"/>
    <w:rsid w:val="00596AEB"/>
    <w:rsid w:val="005A039A"/>
    <w:rsid w:val="005A1326"/>
    <w:rsid w:val="005B1703"/>
    <w:rsid w:val="005B443A"/>
    <w:rsid w:val="005B462B"/>
    <w:rsid w:val="005C0F08"/>
    <w:rsid w:val="005C1671"/>
    <w:rsid w:val="005D0175"/>
    <w:rsid w:val="005D4A4C"/>
    <w:rsid w:val="005D4E20"/>
    <w:rsid w:val="005D7A50"/>
    <w:rsid w:val="005E27F4"/>
    <w:rsid w:val="005E628D"/>
    <w:rsid w:val="005F66E2"/>
    <w:rsid w:val="005F71AB"/>
    <w:rsid w:val="006030F1"/>
    <w:rsid w:val="006038BB"/>
    <w:rsid w:val="00603DC7"/>
    <w:rsid w:val="00606180"/>
    <w:rsid w:val="006115F2"/>
    <w:rsid w:val="00624E7C"/>
    <w:rsid w:val="00633A08"/>
    <w:rsid w:val="0063520C"/>
    <w:rsid w:val="00641573"/>
    <w:rsid w:val="0064512B"/>
    <w:rsid w:val="006478C2"/>
    <w:rsid w:val="00660D3F"/>
    <w:rsid w:val="006644F2"/>
    <w:rsid w:val="006713B8"/>
    <w:rsid w:val="00675108"/>
    <w:rsid w:val="00680065"/>
    <w:rsid w:val="0068344E"/>
    <w:rsid w:val="006845F8"/>
    <w:rsid w:val="00686252"/>
    <w:rsid w:val="006A21AF"/>
    <w:rsid w:val="006A23A9"/>
    <w:rsid w:val="006B610C"/>
    <w:rsid w:val="006D20C4"/>
    <w:rsid w:val="006D3330"/>
    <w:rsid w:val="006D3BA1"/>
    <w:rsid w:val="006D445F"/>
    <w:rsid w:val="006E00BA"/>
    <w:rsid w:val="006E23F3"/>
    <w:rsid w:val="006F16F0"/>
    <w:rsid w:val="006F1FBA"/>
    <w:rsid w:val="006F227B"/>
    <w:rsid w:val="007074F7"/>
    <w:rsid w:val="00711A51"/>
    <w:rsid w:val="0071293F"/>
    <w:rsid w:val="00713456"/>
    <w:rsid w:val="007145ED"/>
    <w:rsid w:val="00716061"/>
    <w:rsid w:val="00717B0D"/>
    <w:rsid w:val="0073216A"/>
    <w:rsid w:val="00736895"/>
    <w:rsid w:val="00740221"/>
    <w:rsid w:val="00754F0F"/>
    <w:rsid w:val="007775B8"/>
    <w:rsid w:val="0078516E"/>
    <w:rsid w:val="0078665B"/>
    <w:rsid w:val="007A182B"/>
    <w:rsid w:val="007A3150"/>
    <w:rsid w:val="007A6DC3"/>
    <w:rsid w:val="007B7080"/>
    <w:rsid w:val="007C0B8E"/>
    <w:rsid w:val="007C3D80"/>
    <w:rsid w:val="007D38F3"/>
    <w:rsid w:val="007D6B60"/>
    <w:rsid w:val="007D787F"/>
    <w:rsid w:val="007F79C5"/>
    <w:rsid w:val="00802970"/>
    <w:rsid w:val="00806D18"/>
    <w:rsid w:val="00812B4C"/>
    <w:rsid w:val="00822AA3"/>
    <w:rsid w:val="008246B5"/>
    <w:rsid w:val="00826D45"/>
    <w:rsid w:val="00827E68"/>
    <w:rsid w:val="00830D95"/>
    <w:rsid w:val="008351B5"/>
    <w:rsid w:val="00855D5C"/>
    <w:rsid w:val="00855EEF"/>
    <w:rsid w:val="00860620"/>
    <w:rsid w:val="00871EF5"/>
    <w:rsid w:val="00875BF3"/>
    <w:rsid w:val="00882586"/>
    <w:rsid w:val="008A521F"/>
    <w:rsid w:val="008A6E75"/>
    <w:rsid w:val="008B10FC"/>
    <w:rsid w:val="008B27FE"/>
    <w:rsid w:val="008D2880"/>
    <w:rsid w:val="008E0AC9"/>
    <w:rsid w:val="008E355E"/>
    <w:rsid w:val="008E4590"/>
    <w:rsid w:val="008E7C94"/>
    <w:rsid w:val="008F50F4"/>
    <w:rsid w:val="00911B33"/>
    <w:rsid w:val="0091775C"/>
    <w:rsid w:val="00920575"/>
    <w:rsid w:val="009262D6"/>
    <w:rsid w:val="009518C8"/>
    <w:rsid w:val="009518CA"/>
    <w:rsid w:val="009527F5"/>
    <w:rsid w:val="0095559E"/>
    <w:rsid w:val="009555B1"/>
    <w:rsid w:val="00956522"/>
    <w:rsid w:val="009603EB"/>
    <w:rsid w:val="00960664"/>
    <w:rsid w:val="00976257"/>
    <w:rsid w:val="009816C7"/>
    <w:rsid w:val="00981A31"/>
    <w:rsid w:val="009854A1"/>
    <w:rsid w:val="009A0BC3"/>
    <w:rsid w:val="009B6B8B"/>
    <w:rsid w:val="009B7394"/>
    <w:rsid w:val="009C05AF"/>
    <w:rsid w:val="009C1092"/>
    <w:rsid w:val="009C2906"/>
    <w:rsid w:val="009D2F66"/>
    <w:rsid w:val="009D69C8"/>
    <w:rsid w:val="009E1E41"/>
    <w:rsid w:val="009F116F"/>
    <w:rsid w:val="00A0320C"/>
    <w:rsid w:val="00A10FFF"/>
    <w:rsid w:val="00A11B92"/>
    <w:rsid w:val="00A25508"/>
    <w:rsid w:val="00A25A72"/>
    <w:rsid w:val="00A264A4"/>
    <w:rsid w:val="00A268CD"/>
    <w:rsid w:val="00A3067C"/>
    <w:rsid w:val="00A306D2"/>
    <w:rsid w:val="00A35482"/>
    <w:rsid w:val="00A3665C"/>
    <w:rsid w:val="00A45BBD"/>
    <w:rsid w:val="00A57C50"/>
    <w:rsid w:val="00A62E75"/>
    <w:rsid w:val="00A81386"/>
    <w:rsid w:val="00A91986"/>
    <w:rsid w:val="00A928C9"/>
    <w:rsid w:val="00A9473B"/>
    <w:rsid w:val="00A966EB"/>
    <w:rsid w:val="00A974C8"/>
    <w:rsid w:val="00AA061D"/>
    <w:rsid w:val="00AA45E5"/>
    <w:rsid w:val="00AA5BB4"/>
    <w:rsid w:val="00AB17FD"/>
    <w:rsid w:val="00AC2148"/>
    <w:rsid w:val="00AC3F18"/>
    <w:rsid w:val="00AC5988"/>
    <w:rsid w:val="00AD1FCA"/>
    <w:rsid w:val="00AE2C23"/>
    <w:rsid w:val="00AE30BE"/>
    <w:rsid w:val="00AE3348"/>
    <w:rsid w:val="00AE5AC2"/>
    <w:rsid w:val="00AF22E6"/>
    <w:rsid w:val="00AF5796"/>
    <w:rsid w:val="00B160EF"/>
    <w:rsid w:val="00B16865"/>
    <w:rsid w:val="00B16F6C"/>
    <w:rsid w:val="00B2119E"/>
    <w:rsid w:val="00B344F6"/>
    <w:rsid w:val="00B41576"/>
    <w:rsid w:val="00B60DA4"/>
    <w:rsid w:val="00B61BB7"/>
    <w:rsid w:val="00B637E2"/>
    <w:rsid w:val="00B71CA4"/>
    <w:rsid w:val="00B75E8C"/>
    <w:rsid w:val="00B76B69"/>
    <w:rsid w:val="00B83D50"/>
    <w:rsid w:val="00B860B3"/>
    <w:rsid w:val="00B871A8"/>
    <w:rsid w:val="00B92F36"/>
    <w:rsid w:val="00B96F71"/>
    <w:rsid w:val="00B97576"/>
    <w:rsid w:val="00BA181B"/>
    <w:rsid w:val="00BA1D87"/>
    <w:rsid w:val="00BA611A"/>
    <w:rsid w:val="00BB43C6"/>
    <w:rsid w:val="00BB7FA2"/>
    <w:rsid w:val="00BC0F98"/>
    <w:rsid w:val="00BC1C07"/>
    <w:rsid w:val="00BD1D78"/>
    <w:rsid w:val="00BE1C49"/>
    <w:rsid w:val="00C0012B"/>
    <w:rsid w:val="00C03854"/>
    <w:rsid w:val="00C04C92"/>
    <w:rsid w:val="00C22954"/>
    <w:rsid w:val="00C27650"/>
    <w:rsid w:val="00C30590"/>
    <w:rsid w:val="00C312C2"/>
    <w:rsid w:val="00C312EB"/>
    <w:rsid w:val="00C454D8"/>
    <w:rsid w:val="00C475CB"/>
    <w:rsid w:val="00C61E6A"/>
    <w:rsid w:val="00C758FE"/>
    <w:rsid w:val="00C817A8"/>
    <w:rsid w:val="00C84FF2"/>
    <w:rsid w:val="00C86CB0"/>
    <w:rsid w:val="00C90A76"/>
    <w:rsid w:val="00C97101"/>
    <w:rsid w:val="00CA4734"/>
    <w:rsid w:val="00CA7122"/>
    <w:rsid w:val="00CB586B"/>
    <w:rsid w:val="00CC423B"/>
    <w:rsid w:val="00CC7108"/>
    <w:rsid w:val="00CE3E31"/>
    <w:rsid w:val="00CE4F3F"/>
    <w:rsid w:val="00CE68D1"/>
    <w:rsid w:val="00CF532C"/>
    <w:rsid w:val="00CF6BC5"/>
    <w:rsid w:val="00CF71F3"/>
    <w:rsid w:val="00D01CF6"/>
    <w:rsid w:val="00D038A8"/>
    <w:rsid w:val="00D04D3B"/>
    <w:rsid w:val="00D055EE"/>
    <w:rsid w:val="00D12858"/>
    <w:rsid w:val="00D1526B"/>
    <w:rsid w:val="00D174FF"/>
    <w:rsid w:val="00D27202"/>
    <w:rsid w:val="00D2768D"/>
    <w:rsid w:val="00D31415"/>
    <w:rsid w:val="00D503B7"/>
    <w:rsid w:val="00D55698"/>
    <w:rsid w:val="00D5735B"/>
    <w:rsid w:val="00D61FC2"/>
    <w:rsid w:val="00D64DF8"/>
    <w:rsid w:val="00D74A1B"/>
    <w:rsid w:val="00D83423"/>
    <w:rsid w:val="00D86DD3"/>
    <w:rsid w:val="00D93E17"/>
    <w:rsid w:val="00DA133B"/>
    <w:rsid w:val="00DA3298"/>
    <w:rsid w:val="00DB353A"/>
    <w:rsid w:val="00DC3CA7"/>
    <w:rsid w:val="00DD108C"/>
    <w:rsid w:val="00DE0311"/>
    <w:rsid w:val="00DE1CB3"/>
    <w:rsid w:val="00DE2B97"/>
    <w:rsid w:val="00DE2E83"/>
    <w:rsid w:val="00DE39E3"/>
    <w:rsid w:val="00DF0DE3"/>
    <w:rsid w:val="00DF1D7D"/>
    <w:rsid w:val="00E01E82"/>
    <w:rsid w:val="00E03739"/>
    <w:rsid w:val="00E03ADA"/>
    <w:rsid w:val="00E04BA0"/>
    <w:rsid w:val="00E10A32"/>
    <w:rsid w:val="00E135FA"/>
    <w:rsid w:val="00E3037A"/>
    <w:rsid w:val="00E31532"/>
    <w:rsid w:val="00E40E46"/>
    <w:rsid w:val="00E4594A"/>
    <w:rsid w:val="00E46316"/>
    <w:rsid w:val="00E5605B"/>
    <w:rsid w:val="00E61BA2"/>
    <w:rsid w:val="00E65437"/>
    <w:rsid w:val="00E65729"/>
    <w:rsid w:val="00E709A3"/>
    <w:rsid w:val="00E71821"/>
    <w:rsid w:val="00E832BF"/>
    <w:rsid w:val="00EB501D"/>
    <w:rsid w:val="00EB7CBC"/>
    <w:rsid w:val="00EC2615"/>
    <w:rsid w:val="00EC6D51"/>
    <w:rsid w:val="00EC777C"/>
    <w:rsid w:val="00ED14E2"/>
    <w:rsid w:val="00ED57BB"/>
    <w:rsid w:val="00EE3A0C"/>
    <w:rsid w:val="00EF1FC2"/>
    <w:rsid w:val="00EF2B8A"/>
    <w:rsid w:val="00EF5A11"/>
    <w:rsid w:val="00EF6791"/>
    <w:rsid w:val="00EF6F89"/>
    <w:rsid w:val="00F06303"/>
    <w:rsid w:val="00F071A0"/>
    <w:rsid w:val="00F11626"/>
    <w:rsid w:val="00F138C1"/>
    <w:rsid w:val="00F14123"/>
    <w:rsid w:val="00F15B22"/>
    <w:rsid w:val="00F167DF"/>
    <w:rsid w:val="00F2163D"/>
    <w:rsid w:val="00F30AA0"/>
    <w:rsid w:val="00F34795"/>
    <w:rsid w:val="00F40901"/>
    <w:rsid w:val="00F425F5"/>
    <w:rsid w:val="00F50B6B"/>
    <w:rsid w:val="00F524A6"/>
    <w:rsid w:val="00F55B52"/>
    <w:rsid w:val="00F61C64"/>
    <w:rsid w:val="00F73786"/>
    <w:rsid w:val="00F742BC"/>
    <w:rsid w:val="00F8130A"/>
    <w:rsid w:val="00F864D2"/>
    <w:rsid w:val="00F92C23"/>
    <w:rsid w:val="00F94F5D"/>
    <w:rsid w:val="00FA2669"/>
    <w:rsid w:val="00FB0E02"/>
    <w:rsid w:val="00FB4C60"/>
    <w:rsid w:val="00FB622F"/>
    <w:rsid w:val="00FC55BE"/>
    <w:rsid w:val="00FC7590"/>
    <w:rsid w:val="00FD071F"/>
    <w:rsid w:val="00FD073B"/>
    <w:rsid w:val="00FD4CB3"/>
    <w:rsid w:val="00FE0EA3"/>
    <w:rsid w:val="00FE221D"/>
    <w:rsid w:val="00FE419D"/>
    <w:rsid w:val="00FE7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58E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E40E46"/>
    <w:rPr>
      <w:color w:val="0000FF"/>
      <w:u w:val="single"/>
    </w:rPr>
  </w:style>
  <w:style w:type="paragraph" w:styleId="Header">
    <w:name w:val="header"/>
    <w:basedOn w:val="Normal"/>
    <w:link w:val="HeaderChar"/>
    <w:uiPriority w:val="99"/>
    <w:unhideWhenUsed/>
    <w:rsid w:val="00E31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1532"/>
  </w:style>
  <w:style w:type="paragraph" w:styleId="Footer">
    <w:name w:val="footer"/>
    <w:basedOn w:val="Normal"/>
    <w:link w:val="FooterChar"/>
    <w:uiPriority w:val="99"/>
    <w:unhideWhenUsed/>
    <w:rsid w:val="00E31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1532"/>
  </w:style>
  <w:style w:type="paragraph" w:styleId="BalloonText">
    <w:name w:val="Balloon Text"/>
    <w:basedOn w:val="Normal"/>
    <w:link w:val="BalloonTextChar"/>
    <w:uiPriority w:val="99"/>
    <w:semiHidden/>
    <w:unhideWhenUsed/>
    <w:rsid w:val="00E31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1532"/>
    <w:rPr>
      <w:rFonts w:ascii="Tahoma" w:hAnsi="Tahoma" w:cs="Tahoma"/>
      <w:sz w:val="16"/>
      <w:szCs w:val="16"/>
    </w:rPr>
  </w:style>
  <w:style w:type="paragraph" w:styleId="NormalWeb">
    <w:name w:val="Normal (Web)"/>
    <w:basedOn w:val="Normal"/>
    <w:uiPriority w:val="99"/>
    <w:unhideWhenUsed/>
    <w:rsid w:val="00E31532"/>
    <w:pPr>
      <w:spacing w:before="100" w:beforeAutospacing="1" w:after="100" w:afterAutospacing="1" w:line="240" w:lineRule="auto"/>
      <w:jc w:val="both"/>
    </w:pPr>
    <w:rPr>
      <w:rFonts w:eastAsia="Times New Roman" w:cs="Times New Roman"/>
      <w:szCs w:val="24"/>
    </w:rPr>
  </w:style>
  <w:style w:type="paragraph" w:customStyle="1" w:styleId="cdt4ke">
    <w:name w:val="cdt4ke"/>
    <w:basedOn w:val="Normal"/>
    <w:rsid w:val="003A1D68"/>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3A1D68"/>
    <w:rPr>
      <w:b/>
      <w:bCs/>
    </w:rPr>
  </w:style>
  <w:style w:type="paragraph" w:styleId="ListParagraph">
    <w:name w:val="List Paragraph"/>
    <w:basedOn w:val="Normal"/>
    <w:uiPriority w:val="34"/>
    <w:qFormat/>
    <w:rsid w:val="00713456"/>
    <w:pPr>
      <w:ind w:left="720"/>
      <w:contextualSpacing/>
    </w:pPr>
  </w:style>
  <w:style w:type="table" w:styleId="TableGrid">
    <w:name w:val="Table Grid"/>
    <w:basedOn w:val="TableNormal"/>
    <w:uiPriority w:val="59"/>
    <w:rsid w:val="001F5E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F5DB7"/>
    <w:pPr>
      <w:tabs>
        <w:tab w:val="center" w:pos="4960"/>
        <w:tab w:val="right" w:pos="9920"/>
      </w:tabs>
      <w:spacing w:before="60" w:after="60" w:line="288" w:lineRule="auto"/>
    </w:pPr>
    <w:rPr>
      <w:rFonts w:cs="Times New Roman"/>
      <w:szCs w:val="24"/>
    </w:rPr>
  </w:style>
  <w:style w:type="character" w:customStyle="1" w:styleId="MTDisplayEquationChar">
    <w:name w:val="MTDisplayEquation Char"/>
    <w:basedOn w:val="DefaultParagraphFont"/>
    <w:link w:val="MTDisplayEquation"/>
    <w:rsid w:val="003F5DB7"/>
    <w:rPr>
      <w:rFonts w:cs="Times New Roman"/>
      <w:szCs w:val="24"/>
    </w:rPr>
  </w:style>
  <w:style w:type="character" w:customStyle="1" w:styleId="MTEquationSection">
    <w:name w:val="MTEquationSection"/>
    <w:basedOn w:val="DefaultParagraphFont"/>
    <w:rsid w:val="00C312C2"/>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style>
  <w:style w:type="paragraph" w:styleId="Caption">
    <w:name w:val="caption"/>
    <w:basedOn w:val="Normal"/>
    <w:next w:val="Normal"/>
    <w:uiPriority w:val="35"/>
    <w:unhideWhenUsed/>
    <w:qFormat/>
    <w:rsid w:val="0017014B"/>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13.xml"/><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image" Target="media/image58.wmf"/><Relationship Id="rId159" Type="http://schemas.openxmlformats.org/officeDocument/2006/relationships/chart" Target="charts/chart19.xml"/><Relationship Id="rId170" Type="http://schemas.openxmlformats.org/officeDocument/2006/relationships/image" Target="media/image73.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chart" Target="charts/chart4.xml"/><Relationship Id="rId53" Type="http://schemas.openxmlformats.org/officeDocument/2006/relationships/chart" Target="charts/chart7.xml"/><Relationship Id="rId74" Type="http://schemas.openxmlformats.org/officeDocument/2006/relationships/oleObject" Target="embeddings/oleObject30.bin"/><Relationship Id="rId128" Type="http://schemas.openxmlformats.org/officeDocument/2006/relationships/oleObject" Target="embeddings/oleObject54.bin"/><Relationship Id="rId149" Type="http://schemas.openxmlformats.org/officeDocument/2006/relationships/image" Target="media/image63.wmf"/><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68.wmf"/><Relationship Id="rId181" Type="http://schemas.openxmlformats.org/officeDocument/2006/relationships/oleObject" Target="embeddings/oleObject78.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chart" Target="charts/chart8.xml"/><Relationship Id="rId118" Type="http://schemas.openxmlformats.org/officeDocument/2006/relationships/image" Target="media/image50.wmf"/><Relationship Id="rId139" Type="http://schemas.openxmlformats.org/officeDocument/2006/relationships/oleObject" Target="embeddings/oleObject58.bin"/><Relationship Id="rId85" Type="http://schemas.openxmlformats.org/officeDocument/2006/relationships/chart" Target="charts/chart9.xml"/><Relationship Id="rId150" Type="http://schemas.openxmlformats.org/officeDocument/2006/relationships/oleObject" Target="embeddings/oleObject63.bin"/><Relationship Id="rId171" Type="http://schemas.openxmlformats.org/officeDocument/2006/relationships/oleObject" Target="embeddings/oleObject73.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45.bin"/><Relationship Id="rId129" Type="http://schemas.openxmlformats.org/officeDocument/2006/relationships/chart" Target="charts/chart15.xml"/><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59.wmf"/><Relationship Id="rId161" Type="http://schemas.openxmlformats.org/officeDocument/2006/relationships/oleObject" Target="embeddings/oleObject68.bin"/><Relationship Id="rId182" Type="http://schemas.openxmlformats.org/officeDocument/2006/relationships/image" Target="media/image79.wmf"/><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50.bin"/><Relationship Id="rId44" Type="http://schemas.openxmlformats.org/officeDocument/2006/relationships/chart" Target="charts/chart6.xml"/><Relationship Id="rId65" Type="http://schemas.openxmlformats.org/officeDocument/2006/relationships/image" Target="media/image26.wmf"/><Relationship Id="rId86" Type="http://schemas.openxmlformats.org/officeDocument/2006/relationships/image" Target="media/image36.wmf"/><Relationship Id="rId130" Type="http://schemas.openxmlformats.org/officeDocument/2006/relationships/image" Target="media/image55.wmf"/><Relationship Id="rId151" Type="http://schemas.openxmlformats.org/officeDocument/2006/relationships/image" Target="media/image64.wmf"/><Relationship Id="rId172" Type="http://schemas.openxmlformats.org/officeDocument/2006/relationships/image" Target="media/image7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46.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chart" Target="charts/chart12.xml"/><Relationship Id="rId120" Type="http://schemas.openxmlformats.org/officeDocument/2006/relationships/image" Target="media/image51.wmf"/><Relationship Id="rId125" Type="http://schemas.openxmlformats.org/officeDocument/2006/relationships/oleObject" Target="embeddings/oleObject53.bin"/><Relationship Id="rId141" Type="http://schemas.openxmlformats.org/officeDocument/2006/relationships/oleObject" Target="embeddings/oleObject59.bin"/><Relationship Id="rId146" Type="http://schemas.openxmlformats.org/officeDocument/2006/relationships/oleObject" Target="embeddings/oleObject61.bin"/><Relationship Id="rId167" Type="http://schemas.openxmlformats.org/officeDocument/2006/relationships/oleObject" Target="embeddings/oleObject71.bin"/><Relationship Id="rId7" Type="http://schemas.openxmlformats.org/officeDocument/2006/relationships/chart" Target="charts/chart1.xml"/><Relationship Id="rId71" Type="http://schemas.openxmlformats.org/officeDocument/2006/relationships/image" Target="media/image29.wmf"/><Relationship Id="rId92" Type="http://schemas.openxmlformats.org/officeDocument/2006/relationships/image" Target="media/image39.wmf"/><Relationship Id="rId162" Type="http://schemas.openxmlformats.org/officeDocument/2006/relationships/image" Target="media/image69.wmf"/><Relationship Id="rId183"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6.bin"/><Relationship Id="rId115" Type="http://schemas.openxmlformats.org/officeDocument/2006/relationships/image" Target="media/image49.wmf"/><Relationship Id="rId131" Type="http://schemas.openxmlformats.org/officeDocument/2006/relationships/oleObject" Target="embeddings/oleObject55.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image" Target="media/image77.wmf"/><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oleObject" Target="embeddings/oleObject64.bin"/><Relationship Id="rId173"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image" Target="media/image44.wmf"/><Relationship Id="rId126" Type="http://schemas.openxmlformats.org/officeDocument/2006/relationships/chart" Target="charts/chart14.xml"/><Relationship Id="rId147" Type="http://schemas.openxmlformats.org/officeDocument/2006/relationships/image" Target="media/image62.wmf"/><Relationship Id="rId168"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2.wmf"/><Relationship Id="rId121" Type="http://schemas.openxmlformats.org/officeDocument/2006/relationships/oleObject" Target="embeddings/oleObject51.bin"/><Relationship Id="rId142" Type="http://schemas.openxmlformats.org/officeDocument/2006/relationships/chart" Target="charts/chart18.xml"/><Relationship Id="rId163" Type="http://schemas.openxmlformats.org/officeDocument/2006/relationships/oleObject" Target="embeddings/oleObject69.bin"/><Relationship Id="rId184"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chart" Target="charts/chart3.xml"/><Relationship Id="rId46" Type="http://schemas.openxmlformats.org/officeDocument/2006/relationships/oleObject" Target="embeddings/oleObject17.bin"/><Relationship Id="rId67" Type="http://schemas.openxmlformats.org/officeDocument/2006/relationships/image" Target="media/image27.wmf"/><Relationship Id="rId116" Type="http://schemas.openxmlformats.org/officeDocument/2006/relationships/oleObject" Target="embeddings/oleObject49.bin"/><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chart" Target="charts/chart2.xml"/><Relationship Id="rId41" Type="http://schemas.openxmlformats.org/officeDocument/2006/relationships/chart" Target="charts/chart5.xml"/><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image" Target="media/image65.wmf"/><Relationship Id="rId174" Type="http://schemas.openxmlformats.org/officeDocument/2006/relationships/image" Target="media/image75.wmf"/><Relationship Id="rId179" Type="http://schemas.openxmlformats.org/officeDocument/2006/relationships/oleObject" Target="embeddings/oleObject77.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image" Target="media/image60.wmf"/><Relationship Id="rId148" Type="http://schemas.openxmlformats.org/officeDocument/2006/relationships/oleObject" Target="embeddings/oleObject62.bin"/><Relationship Id="rId164" Type="http://schemas.openxmlformats.org/officeDocument/2006/relationships/image" Target="media/image70.wmf"/><Relationship Id="rId169" Type="http://schemas.openxmlformats.org/officeDocument/2006/relationships/oleObject" Target="embeddings/oleObject72.bin"/><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78.wmf"/><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6.bin"/><Relationship Id="rId154" Type="http://schemas.openxmlformats.org/officeDocument/2006/relationships/oleObject" Target="embeddings/oleObject65.bin"/><Relationship Id="rId175" Type="http://schemas.openxmlformats.org/officeDocument/2006/relationships/oleObject" Target="embeddings/oleObject75.bin"/><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chart" Target="charts/chart10.xml"/><Relationship Id="rId123" Type="http://schemas.openxmlformats.org/officeDocument/2006/relationships/oleObject" Target="embeddings/oleObject52.bin"/><Relationship Id="rId144" Type="http://schemas.openxmlformats.org/officeDocument/2006/relationships/oleObject" Target="embeddings/oleObject60.bin"/><Relationship Id="rId90" Type="http://schemas.openxmlformats.org/officeDocument/2006/relationships/image" Target="media/image38.wmf"/><Relationship Id="rId165" Type="http://schemas.openxmlformats.org/officeDocument/2006/relationships/oleObject" Target="embeddings/oleObject70.bin"/><Relationship Id="rId186"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chart" Target="charts/chart16.xml"/><Relationship Id="rId80" Type="http://schemas.openxmlformats.org/officeDocument/2006/relationships/oleObject" Target="embeddings/oleObject33.bin"/><Relationship Id="rId155" Type="http://schemas.openxmlformats.org/officeDocument/2006/relationships/image" Target="media/image66.wmf"/><Relationship Id="rId176" Type="http://schemas.openxmlformats.org/officeDocument/2006/relationships/image" Target="media/image76.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chart" Target="charts/chart11.xml"/><Relationship Id="rId124" Type="http://schemas.openxmlformats.org/officeDocument/2006/relationships/image" Target="media/image53.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61.wmf"/><Relationship Id="rId166" Type="http://schemas.openxmlformats.org/officeDocument/2006/relationships/image" Target="media/image71.wmf"/><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48.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chart" Target="charts/chart17.xml"/><Relationship Id="rId156" Type="http://schemas.openxmlformats.org/officeDocument/2006/relationships/oleObject" Target="embeddings/oleObject66.bin"/><Relationship Id="rId177" Type="http://schemas.openxmlformats.org/officeDocument/2006/relationships/oleObject" Target="embeddings/oleObject76.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9.xlsx"/></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0.xlsx"/></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Microsoft_Excel_Worksheet11.xlsx"/></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package" Target="../embeddings/Microsoft_Excel_Worksheet12.xlsx"/></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package" Target="../embeddings/Microsoft_Excel_Worksheet13.xlsx"/></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package" Target="../embeddings/Microsoft_Excel_Worksheet14.xlsx"/></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package" Target="../embeddings/Microsoft_Excel_Worksheet15.xlsx"/></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package" Target="../embeddings/Microsoft_Excel_Worksheet16.xlsx"/></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package" Target="../embeddings/Microsoft_Excel_Worksheet17.xlsx"/></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package" Target="../embeddings/Microsoft_Excel_Worksheet18.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294965248"/>
        <c:axId val="340889536"/>
      </c:barChart>
      <c:catAx>
        <c:axId val="294965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40889536"/>
        <c:crosses val="autoZero"/>
        <c:auto val="1"/>
        <c:lblAlgn val="ctr"/>
        <c:lblOffset val="100"/>
        <c:noMultiLvlLbl val="0"/>
      </c:catAx>
      <c:valAx>
        <c:axId val="340889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4965248"/>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323820032"/>
        <c:axId val="290910144"/>
      </c:barChart>
      <c:catAx>
        <c:axId val="32382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0910144"/>
        <c:crosses val="autoZero"/>
        <c:auto val="1"/>
        <c:lblAlgn val="ctr"/>
        <c:lblOffset val="100"/>
        <c:noMultiLvlLbl val="0"/>
      </c:catAx>
      <c:valAx>
        <c:axId val="29091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23820032"/>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296399360"/>
        <c:axId val="290911872"/>
      </c:barChart>
      <c:catAx>
        <c:axId val="296399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11872"/>
        <c:crosses val="autoZero"/>
        <c:auto val="1"/>
        <c:lblAlgn val="ctr"/>
        <c:lblOffset val="100"/>
        <c:noMultiLvlLbl val="0"/>
      </c:catAx>
      <c:valAx>
        <c:axId val="290911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63993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300156928"/>
        <c:axId val="290913600"/>
      </c:barChart>
      <c:catAx>
        <c:axId val="300156928"/>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13600"/>
        <c:crosses val="autoZero"/>
        <c:auto val="1"/>
        <c:lblAlgn val="ctr"/>
        <c:lblOffset val="100"/>
        <c:noMultiLvlLbl val="0"/>
      </c:catAx>
      <c:valAx>
        <c:axId val="290913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69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300158464"/>
        <c:axId val="291660928"/>
      </c:barChart>
      <c:catAx>
        <c:axId val="300158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0928"/>
        <c:crosses val="autoZero"/>
        <c:auto val="1"/>
        <c:lblAlgn val="ctr"/>
        <c:lblOffset val="100"/>
        <c:noMultiLvlLbl val="0"/>
      </c:catAx>
      <c:valAx>
        <c:axId val="291660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8464"/>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300031488"/>
        <c:axId val="291662656"/>
      </c:barChart>
      <c:catAx>
        <c:axId val="300031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1662656"/>
        <c:crosses val="autoZero"/>
        <c:auto val="1"/>
        <c:lblAlgn val="ctr"/>
        <c:lblOffset val="100"/>
        <c:noMultiLvlLbl val="0"/>
      </c:catAx>
      <c:valAx>
        <c:axId val="291662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31488"/>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309362176"/>
        <c:axId val="291664384"/>
      </c:barChart>
      <c:catAx>
        <c:axId val="30936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4384"/>
        <c:crosses val="autoZero"/>
        <c:auto val="1"/>
        <c:lblAlgn val="ctr"/>
        <c:lblOffset val="100"/>
        <c:noMultiLvlLbl val="0"/>
      </c:catAx>
      <c:valAx>
        <c:axId val="291664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9362176"/>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300156416"/>
        <c:axId val="291666688"/>
      </c:barChart>
      <c:catAx>
        <c:axId val="300156416"/>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6688"/>
        <c:crosses val="autoZero"/>
        <c:auto val="1"/>
        <c:lblAlgn val="ctr"/>
        <c:lblOffset val="100"/>
        <c:noMultiLvlLbl val="0"/>
      </c:catAx>
      <c:valAx>
        <c:axId val="291666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64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309360640"/>
        <c:axId val="292110912"/>
      </c:barChart>
      <c:catAx>
        <c:axId val="3093606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0912"/>
        <c:crosses val="autoZero"/>
        <c:auto val="1"/>
        <c:lblAlgn val="ctr"/>
        <c:lblOffset val="100"/>
        <c:noMultiLvlLbl val="0"/>
      </c:catAx>
      <c:valAx>
        <c:axId val="292110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93606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316634624"/>
        <c:axId val="292112064"/>
      </c:barChart>
      <c:catAx>
        <c:axId val="316634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2064"/>
        <c:crosses val="autoZero"/>
        <c:auto val="1"/>
        <c:lblAlgn val="ctr"/>
        <c:lblOffset val="100"/>
        <c:noMultiLvlLbl val="0"/>
      </c:catAx>
      <c:valAx>
        <c:axId val="29211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6634624"/>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316999168"/>
        <c:axId val="292113792"/>
      </c:barChart>
      <c:catAx>
        <c:axId val="3169991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3792"/>
        <c:crosses val="autoZero"/>
        <c:auto val="1"/>
        <c:lblAlgn val="ctr"/>
        <c:lblOffset val="100"/>
        <c:noMultiLvlLbl val="0"/>
      </c:catAx>
      <c:valAx>
        <c:axId val="292113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69991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294966272"/>
        <c:axId val="340890688"/>
      </c:barChart>
      <c:catAx>
        <c:axId val="294966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0890688"/>
        <c:crosses val="autoZero"/>
        <c:auto val="1"/>
        <c:lblAlgn val="ctr"/>
        <c:lblOffset val="100"/>
        <c:noMultiLvlLbl val="0"/>
      </c:catAx>
      <c:valAx>
        <c:axId val="340890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4966272"/>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295731200"/>
        <c:axId val="340891264"/>
      </c:barChart>
      <c:catAx>
        <c:axId val="295731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0891264"/>
        <c:crosses val="autoZero"/>
        <c:auto val="1"/>
        <c:lblAlgn val="ctr"/>
        <c:lblOffset val="100"/>
        <c:noMultiLvlLbl val="0"/>
      </c:catAx>
      <c:valAx>
        <c:axId val="340891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57312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295732224"/>
        <c:axId val="43370752"/>
      </c:barChart>
      <c:catAx>
        <c:axId val="29573222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70752"/>
        <c:crosses val="autoZero"/>
        <c:auto val="1"/>
        <c:lblAlgn val="ctr"/>
        <c:lblOffset val="100"/>
        <c:noMultiLvlLbl val="0"/>
      </c:catAx>
      <c:valAx>
        <c:axId val="4337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57322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295734272"/>
        <c:axId val="43373056"/>
      </c:barChart>
      <c:catAx>
        <c:axId val="29573427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373056"/>
        <c:crosses val="autoZero"/>
        <c:auto val="1"/>
        <c:lblAlgn val="ctr"/>
        <c:lblOffset val="100"/>
        <c:noMultiLvlLbl val="0"/>
      </c:catAx>
      <c:valAx>
        <c:axId val="4337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34272"/>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295789568"/>
        <c:axId val="43375360"/>
      </c:barChart>
      <c:catAx>
        <c:axId val="2957895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375360"/>
        <c:crosses val="autoZero"/>
        <c:auto val="1"/>
        <c:lblAlgn val="ctr"/>
        <c:lblOffset val="100"/>
        <c:noMultiLvlLbl val="0"/>
      </c:catAx>
      <c:valAx>
        <c:axId val="43375360"/>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89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323436032"/>
        <c:axId val="43375936"/>
      </c:barChart>
      <c:dateAx>
        <c:axId val="323436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3375936"/>
        <c:crosses val="autoZero"/>
        <c:auto val="0"/>
        <c:lblOffset val="100"/>
        <c:baseTimeUnit val="days"/>
      </c:dateAx>
      <c:valAx>
        <c:axId val="43375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3436032"/>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295790080"/>
        <c:axId val="290907264"/>
      </c:barChart>
      <c:catAx>
        <c:axId val="295790080"/>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07264"/>
        <c:crosses val="autoZero"/>
        <c:auto val="1"/>
        <c:lblAlgn val="ctr"/>
        <c:lblOffset val="100"/>
        <c:noMultiLvlLbl val="0"/>
      </c:catAx>
      <c:valAx>
        <c:axId val="290907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90080"/>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296398848"/>
        <c:axId val="290908992"/>
      </c:barChart>
      <c:catAx>
        <c:axId val="296398848"/>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08992"/>
        <c:crosses val="autoZero"/>
        <c:auto val="1"/>
        <c:lblAlgn val="ctr"/>
        <c:lblOffset val="100"/>
        <c:noMultiLvlLbl val="0"/>
      </c:catAx>
      <c:valAx>
        <c:axId val="290908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6398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3.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5.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5.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9.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3332</Words>
  <Characters>18993</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7:17:00Z</dcterms:created>
  <dcterms:modified xsi:type="dcterms:W3CDTF">2023-07-05T10:11:00Z</dcterms:modified>
</cp:coreProperties>
</file>